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E5E586B" w14:textId="77777777" w:rsidR="00CE6E99" w:rsidRDefault="000A7A9C" w:rsidP="00CE6E99">
      <w:pPr>
        <w:jc w:val="both"/>
      </w:pPr>
      <w:r w:rsidRPr="006E50F1">
        <w:rPr>
          <w:noProof/>
        </w:rPr>
        <w:drawing>
          <wp:anchor distT="0" distB="0" distL="114300" distR="114300" simplePos="0" relativeHeight="251658240" behindDoc="0" locked="0" layoutInCell="1" allowOverlap="1" wp14:anchorId="4C57318F" wp14:editId="481522CD">
            <wp:simplePos x="0" y="0"/>
            <wp:positionH relativeFrom="column">
              <wp:posOffset>600710</wp:posOffset>
            </wp:positionH>
            <wp:positionV relativeFrom="paragraph">
              <wp:posOffset>1158240</wp:posOffset>
            </wp:positionV>
            <wp:extent cx="5303520" cy="3055620"/>
            <wp:effectExtent l="0" t="0" r="0" b="0"/>
            <wp:wrapTopAndBottom/>
            <wp:docPr id="11266" name="Picture 1" descr="fig10_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6" name="Picture 1" descr="fig10_05.jpg"/>
                    <pic:cNvPicPr>
                      <a:picLocks noChangeAspect="1"/>
                    </pic:cNvPicPr>
                  </pic:nvPicPr>
                  <pic:blipFill rotWithShape="1">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b="12518"/>
                    <a:stretch/>
                  </pic:blipFill>
                  <pic:spPr bwMode="auto">
                    <a:xfrm>
                      <a:off x="0" y="0"/>
                      <a:ext cx="5303520" cy="30556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5AFF">
        <w:t xml:space="preserve">ICE </w:t>
      </w:r>
      <w:r w:rsidR="00E84644">
        <w:t>0</w:t>
      </w:r>
      <w:r w:rsidR="007E6A47">
        <w:t>3</w:t>
      </w:r>
      <w:r w:rsidR="00CE6E99">
        <w:t>: A preliminary design of the shaft is shown in figure.  It must be able to transmit 2 hp at 1725 rpm.  The torqu</w:t>
      </w:r>
      <w:r w:rsidR="007552C9">
        <w:t>e and the moment are both varying in time.  The mean and alternating tor</w:t>
      </w:r>
      <w:r w:rsidR="007E6A47">
        <w:t>q</w:t>
      </w:r>
      <w:r w:rsidR="007552C9">
        <w:t xml:space="preserve">ue are 73 </w:t>
      </w:r>
      <w:proofErr w:type="spellStart"/>
      <w:r w:rsidR="007552C9">
        <w:t>lb</w:t>
      </w:r>
      <w:proofErr w:type="spellEnd"/>
      <w:r w:rsidR="007552C9">
        <w:t>*in making the peak torque twice the mean value of example ICE</w:t>
      </w:r>
      <w:r w:rsidR="00E84644">
        <w:t>0</w:t>
      </w:r>
      <w:r w:rsidR="00CD4402">
        <w:t>1</w:t>
      </w:r>
      <w:r w:rsidR="00E84644">
        <w:t xml:space="preserve"> or same as ICE 02</w:t>
      </w:r>
      <w:r w:rsidR="007552C9">
        <w:t xml:space="preserve">.  We are now to design the shaft to have a maximum angular deflection of 0.5 degrees between the gear and sheave.  </w:t>
      </w:r>
      <w:r w:rsidR="00CE6E99">
        <w:t>Design the shaft with a minimum design safety factor of 2.5.</w:t>
      </w:r>
      <w:r w:rsidR="007552C9">
        <w:t xml:space="preserve"> </w:t>
      </w:r>
      <w:r w:rsidR="001103B0">
        <w:t xml:space="preserve"> (See ICE</w:t>
      </w:r>
      <w:r w:rsidR="00E84644">
        <w:t>0</w:t>
      </w:r>
      <w:r w:rsidR="001103B0">
        <w:t xml:space="preserve">3.m for the </w:t>
      </w:r>
      <w:proofErr w:type="spellStart"/>
      <w:r w:rsidR="001103B0">
        <w:t>matlab</w:t>
      </w:r>
      <w:proofErr w:type="spellEnd"/>
      <w:r w:rsidR="001103B0">
        <w:t xml:space="preserve"> solution)</w:t>
      </w:r>
    </w:p>
    <w:p w14:paraId="2472C8F4" w14:textId="4B82226C" w:rsidR="000A7A9C" w:rsidRDefault="00CE6E99" w:rsidP="007741E5">
      <w:pPr>
        <w:jc w:val="both"/>
      </w:pPr>
      <w:r>
        <w:t xml:space="preserve">Assumptions: No applied axial loads.  </w:t>
      </w:r>
      <w:r w:rsidR="000C3BE0">
        <w:t>(will this have any effect on the angular twist?)</w:t>
      </w:r>
    </w:p>
    <w:p w14:paraId="62940870" w14:textId="77777777" w:rsidR="007741E5" w:rsidRDefault="007741E5" w:rsidP="007741E5">
      <w:pPr>
        <w:jc w:val="both"/>
      </w:pPr>
      <w:proofErr w:type="spellStart"/>
      <w:r>
        <w:t>Soln</w:t>
      </w:r>
      <w:proofErr w:type="spellEnd"/>
      <w:r>
        <w:t>:</w:t>
      </w:r>
      <w:r w:rsidR="0028292D">
        <w:t xml:space="preserve"> </w:t>
      </w:r>
    </w:p>
    <w:p w14:paraId="64149BAF" w14:textId="77777777" w:rsidR="00CD4402" w:rsidRPr="00E84644" w:rsidRDefault="00CD4402" w:rsidP="00CD4402">
      <w:pPr>
        <w:jc w:val="both"/>
        <w:rPr>
          <w:rFonts w:ascii="Bradley Hand ITC" w:hAnsi="Bradley Hand ITC"/>
        </w:rPr>
      </w:pPr>
      <w:r w:rsidRPr="00E84644">
        <w:rPr>
          <w:rFonts w:ascii="Bradley Hand ITC" w:hAnsi="Bradley Hand ITC"/>
        </w:rPr>
        <w:t>Basic approach:</w:t>
      </w:r>
    </w:p>
    <w:p w14:paraId="05A5711A" w14:textId="15C3D010" w:rsidR="00CD4402" w:rsidRPr="00E84644" w:rsidRDefault="00CD4402" w:rsidP="00CD4402">
      <w:pPr>
        <w:pStyle w:val="ListParagraph"/>
        <w:numPr>
          <w:ilvl w:val="0"/>
          <w:numId w:val="15"/>
        </w:numPr>
        <w:jc w:val="both"/>
        <w:rPr>
          <w:rFonts w:ascii="Bradley Hand ITC" w:hAnsi="Bradley Hand ITC"/>
        </w:rPr>
      </w:pPr>
      <w:r w:rsidRPr="00E84644">
        <w:rPr>
          <w:rFonts w:ascii="Bradley Hand ITC" w:hAnsi="Bradley Hand ITC"/>
        </w:rPr>
        <w:t>The general formula for obtaining the angular deflection/torsional deflection for a circular shaft is given by</w:t>
      </w:r>
      <w:r w:rsidRPr="00E84644">
        <w:rPr>
          <w:rFonts w:ascii="Bradley Hand ITC" w:hAnsi="Bradley Hand ITC"/>
          <w:position w:val="-24"/>
        </w:rPr>
        <w:object w:dxaOrig="800" w:dyaOrig="620" w14:anchorId="6DE4E2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30.5pt" o:ole="">
            <v:imagedata r:id="rId8" o:title=""/>
          </v:shape>
          <o:OLEObject Type="Embed" ProgID="Equation.DSMT4" ShapeID="_x0000_i1025" DrawAspect="Content" ObjectID="_1610370851" r:id="rId9"/>
        </w:object>
      </w:r>
      <w:r w:rsidRPr="00E84644">
        <w:rPr>
          <w:rFonts w:ascii="Bradley Hand ITC" w:hAnsi="Bradley Hand ITC"/>
        </w:rPr>
        <w:t xml:space="preserve"> , where </w:t>
      </w:r>
      <w:r w:rsidRPr="00E84644">
        <w:rPr>
          <w:rFonts w:ascii="Bradley Hand ITC" w:hAnsi="Bradley Hand ITC"/>
          <w:position w:val="-24"/>
        </w:rPr>
        <w:object w:dxaOrig="900" w:dyaOrig="660" w14:anchorId="00E05B09">
          <v:shape id="_x0000_i1026" type="#_x0000_t75" style="width:45.75pt;height:32.9pt" o:ole="">
            <v:imagedata r:id="rId10" o:title=""/>
          </v:shape>
          <o:OLEObject Type="Embed" ProgID="Equation.DSMT4" ShapeID="_x0000_i1026" DrawAspect="Content" ObjectID="_1610370852" r:id="rId11"/>
        </w:object>
      </w:r>
      <w:r w:rsidRPr="00E84644">
        <w:rPr>
          <w:rFonts w:ascii="Bradley Hand ITC" w:hAnsi="Bradley Hand ITC"/>
        </w:rPr>
        <w:t xml:space="preserve"> and d is the diameter.  We have different sections with different diameters so need to find the polar moment of inertia for each section and finally add the deflections to get the total deflection</w:t>
      </w:r>
      <w:r w:rsidR="00E84644">
        <w:rPr>
          <w:rFonts w:ascii="Bradley Hand ITC" w:hAnsi="Bradley Hand ITC"/>
        </w:rPr>
        <w:t>.  (divide and conquer)</w:t>
      </w:r>
    </w:p>
    <w:p w14:paraId="36F0B4D5" w14:textId="77777777" w:rsidR="007D677B" w:rsidRPr="00E84644" w:rsidRDefault="007D677B" w:rsidP="00E84644">
      <w:pPr>
        <w:pStyle w:val="ListParagraph"/>
        <w:jc w:val="both"/>
        <w:rPr>
          <w:rFonts w:ascii="Bradley Hand ITC" w:hAnsi="Bradley Hand ITC"/>
        </w:rPr>
      </w:pPr>
    </w:p>
    <w:p w14:paraId="4B5626AC" w14:textId="77777777" w:rsidR="007552C9" w:rsidRDefault="007552C9">
      <w:r>
        <w:br w:type="page"/>
      </w:r>
      <w:bookmarkStart w:id="0" w:name="_GoBack"/>
      <w:bookmarkEnd w:id="0"/>
    </w:p>
    <w:p w14:paraId="43165F6A" w14:textId="77777777" w:rsidR="007552C9" w:rsidRDefault="007552C9" w:rsidP="007741E5">
      <w:pPr>
        <w:jc w:val="both"/>
      </w:pPr>
    </w:p>
    <w:sectPr w:rsidR="007552C9">
      <w:headerReference w:type="default" r:id="rId12"/>
      <w:pgSz w:w="12240" w:h="15840"/>
      <w:pgMar w:top="1440" w:right="1440" w:bottom="144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09DD1DE" w14:textId="77777777" w:rsidR="003E2CF3" w:rsidRDefault="003E2CF3">
      <w:r>
        <w:separator/>
      </w:r>
    </w:p>
  </w:endnote>
  <w:endnote w:type="continuationSeparator" w:id="0">
    <w:p w14:paraId="029E7FAC" w14:textId="77777777" w:rsidR="003E2CF3" w:rsidRDefault="003E2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radley Hand ITC">
    <w:panose1 w:val="03070402050302030203"/>
    <w:charset w:val="00"/>
    <w:family w:val="script"/>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Latha">
    <w:altName w:val="Leelawadee UI Semilight"/>
    <w:panose1 w:val="020004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A110977" w14:textId="77777777" w:rsidR="003E2CF3" w:rsidRDefault="003E2CF3">
      <w:r>
        <w:separator/>
      </w:r>
    </w:p>
  </w:footnote>
  <w:footnote w:type="continuationSeparator" w:id="0">
    <w:p w14:paraId="622376FB" w14:textId="77777777" w:rsidR="003E2CF3" w:rsidRDefault="003E2CF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793C01" w14:textId="77777777" w:rsidR="006D4991" w:rsidRDefault="00440896">
    <w:pPr>
      <w:pStyle w:val="Header"/>
      <w:rPr>
        <w:sz w:val="28"/>
        <w:szCs w:val="28"/>
      </w:rPr>
    </w:pPr>
    <w:r>
      <w:rPr>
        <w:rFonts w:ascii="Times New Roman" w:hAnsi="Times New Roman" w:cs="Times New Roman"/>
        <w:noProof/>
      </w:rPr>
      <mc:AlternateContent>
        <mc:Choice Requires="wpg">
          <w:drawing>
            <wp:anchor distT="0" distB="0" distL="114300" distR="114300" simplePos="0" relativeHeight="251662336" behindDoc="1" locked="0" layoutInCell="1" allowOverlap="1" wp14:anchorId="631650E8" wp14:editId="6A2AB41D">
              <wp:simplePos x="0" y="0"/>
              <wp:positionH relativeFrom="column">
                <wp:posOffset>-527050</wp:posOffset>
              </wp:positionH>
              <wp:positionV relativeFrom="paragraph">
                <wp:posOffset>-205105</wp:posOffset>
              </wp:positionV>
              <wp:extent cx="7443470" cy="9528810"/>
              <wp:effectExtent l="6350" t="23495" r="8255" b="20320"/>
              <wp:wrapNone/>
              <wp:docPr id="1" name="Group 5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43470" cy="9528810"/>
                        <a:chOff x="287" y="430"/>
                        <a:chExt cx="11722" cy="15006"/>
                      </a:xfrm>
                    </wpg:grpSpPr>
                    <wpg:grpSp>
                      <wpg:cNvPr id="2" name="Group 590"/>
                      <wpg:cNvGrpSpPr>
                        <a:grpSpLocks/>
                      </wpg:cNvGrpSpPr>
                      <wpg:grpSpPr bwMode="auto">
                        <a:xfrm>
                          <a:off x="287" y="430"/>
                          <a:ext cx="11722" cy="15006"/>
                          <a:chOff x="5649" y="715"/>
                          <a:chExt cx="5898" cy="15006"/>
                        </a:xfrm>
                      </wpg:grpSpPr>
                      <wps:wsp>
                        <wps:cNvPr id="4" name="Line 591"/>
                        <wps:cNvCnPr/>
                        <wps:spPr bwMode="auto">
                          <a:xfrm rot="5400000">
                            <a:off x="8596" y="944"/>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5" name="Line 592"/>
                        <wps:cNvCnPr/>
                        <wps:spPr bwMode="auto">
                          <a:xfrm rot="5400000">
                            <a:off x="8596" y="1088"/>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6" name="Line 593"/>
                        <wps:cNvCnPr/>
                        <wps:spPr bwMode="auto">
                          <a:xfrm rot="5400000">
                            <a:off x="8596" y="1243"/>
                            <a:ext cx="0" cy="5893"/>
                          </a:xfrm>
                          <a:prstGeom prst="line">
                            <a:avLst/>
                          </a:prstGeom>
                          <a:noFill/>
                          <a:ln w="9525">
                            <a:solidFill>
                              <a:srgbClr val="99FF66"/>
                            </a:solidFill>
                            <a:round/>
                            <a:headEnd/>
                            <a:tailEnd/>
                          </a:ln>
                          <a:extLst>
                            <a:ext uri="{909E8E84-426E-40DD-AFC4-6F175D3DCCD1}">
                              <a14:hiddenFill xmlns:a14="http://schemas.microsoft.com/office/drawing/2010/main">
                                <a:noFill/>
                              </a14:hiddenFill>
                            </a:ext>
                          </a:extLst>
                        </wps:spPr>
                        <wps:bodyPr/>
                      </wps:wsp>
                      <wps:wsp>
                        <wps:cNvPr id="7" name="Line 594"/>
                        <wps:cNvCnPr/>
                        <wps:spPr bwMode="auto">
                          <a:xfrm rot="5400000">
                            <a:off x="8596" y="1385"/>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8" name="Line 595"/>
                        <wps:cNvCnPr/>
                        <wps:spPr bwMode="auto">
                          <a:xfrm rot="5400000">
                            <a:off x="8596" y="1524"/>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9" name="Line 596"/>
                        <wps:cNvCnPr/>
                        <wps:spPr bwMode="auto">
                          <a:xfrm rot="5400000">
                            <a:off x="8596" y="1667"/>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0" name="Line 597"/>
                        <wps:cNvCnPr/>
                        <wps:spPr bwMode="auto">
                          <a:xfrm rot="5400000">
                            <a:off x="8596" y="1811"/>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 name="Line 598"/>
                        <wps:cNvCnPr/>
                        <wps:spPr bwMode="auto">
                          <a:xfrm rot="5400000">
                            <a:off x="8596" y="1956"/>
                            <a:ext cx="0" cy="5893"/>
                          </a:xfrm>
                          <a:prstGeom prst="line">
                            <a:avLst/>
                          </a:prstGeom>
                          <a:noFill/>
                          <a:ln w="9525">
                            <a:solidFill>
                              <a:srgbClr val="99FF66"/>
                            </a:solidFill>
                            <a:round/>
                            <a:headEnd/>
                            <a:tailEnd/>
                          </a:ln>
                          <a:extLst>
                            <a:ext uri="{909E8E84-426E-40DD-AFC4-6F175D3DCCD1}">
                              <a14:hiddenFill xmlns:a14="http://schemas.microsoft.com/office/drawing/2010/main">
                                <a:noFill/>
                              </a14:hiddenFill>
                            </a:ext>
                          </a:extLst>
                        </wps:spPr>
                        <wps:bodyPr/>
                      </wps:wsp>
                      <wps:wsp>
                        <wps:cNvPr id="12" name="Line 599"/>
                        <wps:cNvCnPr/>
                        <wps:spPr bwMode="auto">
                          <a:xfrm rot="5400000">
                            <a:off x="8596" y="2101"/>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3" name="Line 600"/>
                        <wps:cNvCnPr/>
                        <wps:spPr bwMode="auto">
                          <a:xfrm rot="5400000">
                            <a:off x="8596" y="2245"/>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 name="Line 601"/>
                        <wps:cNvCnPr/>
                        <wps:spPr bwMode="auto">
                          <a:xfrm rot="5400000">
                            <a:off x="8596" y="239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5" name="Line 602"/>
                        <wps:cNvCnPr/>
                        <wps:spPr bwMode="auto">
                          <a:xfrm rot="5400000">
                            <a:off x="8596" y="2525"/>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6" name="Line 603"/>
                        <wps:cNvCnPr/>
                        <wps:spPr bwMode="auto">
                          <a:xfrm rot="5400000">
                            <a:off x="8596" y="2679"/>
                            <a:ext cx="0" cy="5893"/>
                          </a:xfrm>
                          <a:prstGeom prst="line">
                            <a:avLst/>
                          </a:prstGeom>
                          <a:noFill/>
                          <a:ln w="9525">
                            <a:solidFill>
                              <a:srgbClr val="99FF66"/>
                            </a:solidFill>
                            <a:round/>
                            <a:headEnd/>
                            <a:tailEnd/>
                          </a:ln>
                          <a:extLst>
                            <a:ext uri="{909E8E84-426E-40DD-AFC4-6F175D3DCCD1}">
                              <a14:hiddenFill xmlns:a14="http://schemas.microsoft.com/office/drawing/2010/main">
                                <a:noFill/>
                              </a14:hiddenFill>
                            </a:ext>
                          </a:extLst>
                        </wps:spPr>
                        <wps:bodyPr/>
                      </wps:wsp>
                      <wps:wsp>
                        <wps:cNvPr id="17" name="Line 604"/>
                        <wps:cNvCnPr/>
                        <wps:spPr bwMode="auto">
                          <a:xfrm rot="5400000">
                            <a:off x="8596" y="2824"/>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8" name="Line 605"/>
                        <wps:cNvCnPr/>
                        <wps:spPr bwMode="auto">
                          <a:xfrm rot="5400000">
                            <a:off x="8596" y="2969"/>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9" name="Line 606"/>
                        <wps:cNvCnPr/>
                        <wps:spPr bwMode="auto">
                          <a:xfrm rot="5400000">
                            <a:off x="8596" y="3105"/>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20" name="Line 607"/>
                        <wps:cNvCnPr/>
                        <wps:spPr bwMode="auto">
                          <a:xfrm rot="5400000">
                            <a:off x="8596" y="325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21" name="Line 608"/>
                        <wps:cNvCnPr/>
                        <wps:spPr bwMode="auto">
                          <a:xfrm rot="5400000">
                            <a:off x="8596" y="3395"/>
                            <a:ext cx="0" cy="5893"/>
                          </a:xfrm>
                          <a:prstGeom prst="line">
                            <a:avLst/>
                          </a:prstGeom>
                          <a:noFill/>
                          <a:ln w="9525">
                            <a:solidFill>
                              <a:srgbClr val="99FF66"/>
                            </a:solidFill>
                            <a:round/>
                            <a:headEnd/>
                            <a:tailEnd/>
                          </a:ln>
                          <a:extLst>
                            <a:ext uri="{909E8E84-426E-40DD-AFC4-6F175D3DCCD1}">
                              <a14:hiddenFill xmlns:a14="http://schemas.microsoft.com/office/drawing/2010/main">
                                <a:noFill/>
                              </a14:hiddenFill>
                            </a:ext>
                          </a:extLst>
                        </wps:spPr>
                        <wps:bodyPr/>
                      </wps:wsp>
                      <wps:wsp>
                        <wps:cNvPr id="22" name="Line 609"/>
                        <wps:cNvCnPr/>
                        <wps:spPr bwMode="auto">
                          <a:xfrm rot="5400000">
                            <a:off x="8596" y="3539"/>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23" name="Line 610"/>
                        <wps:cNvCnPr/>
                        <wps:spPr bwMode="auto">
                          <a:xfrm rot="5400000">
                            <a:off x="8596" y="3684"/>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24" name="Line 611"/>
                        <wps:cNvCnPr/>
                        <wps:spPr bwMode="auto">
                          <a:xfrm rot="5400000">
                            <a:off x="8596" y="3829"/>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25" name="Line 612"/>
                        <wps:cNvCnPr/>
                        <wps:spPr bwMode="auto">
                          <a:xfrm rot="5400000">
                            <a:off x="8596" y="3973"/>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26" name="Line 613"/>
                        <wps:cNvCnPr/>
                        <wps:spPr bwMode="auto">
                          <a:xfrm rot="5400000">
                            <a:off x="8596" y="4110"/>
                            <a:ext cx="0" cy="5893"/>
                          </a:xfrm>
                          <a:prstGeom prst="line">
                            <a:avLst/>
                          </a:prstGeom>
                          <a:noFill/>
                          <a:ln w="9525">
                            <a:solidFill>
                              <a:srgbClr val="99FF66"/>
                            </a:solidFill>
                            <a:round/>
                            <a:headEnd/>
                            <a:tailEnd/>
                          </a:ln>
                          <a:extLst>
                            <a:ext uri="{909E8E84-426E-40DD-AFC4-6F175D3DCCD1}">
                              <a14:hiddenFill xmlns:a14="http://schemas.microsoft.com/office/drawing/2010/main">
                                <a:noFill/>
                              </a14:hiddenFill>
                            </a:ext>
                          </a:extLst>
                        </wps:spPr>
                        <wps:bodyPr/>
                      </wps:wsp>
                      <wps:wsp>
                        <wps:cNvPr id="27" name="Line 614"/>
                        <wps:cNvCnPr/>
                        <wps:spPr bwMode="auto">
                          <a:xfrm rot="5400000">
                            <a:off x="8596" y="4262"/>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28" name="Line 615"/>
                        <wps:cNvCnPr/>
                        <wps:spPr bwMode="auto">
                          <a:xfrm rot="5400000">
                            <a:off x="8596" y="4407"/>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29" name="Line 616"/>
                        <wps:cNvCnPr/>
                        <wps:spPr bwMode="auto">
                          <a:xfrm rot="5400000">
                            <a:off x="8596" y="4544"/>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30" name="Line 617"/>
                        <wps:cNvCnPr/>
                        <wps:spPr bwMode="auto">
                          <a:xfrm rot="5400000">
                            <a:off x="8596" y="4688"/>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31" name="Line 618"/>
                        <wps:cNvCnPr/>
                        <wps:spPr bwMode="auto">
                          <a:xfrm rot="5400000">
                            <a:off x="8596" y="4833"/>
                            <a:ext cx="0" cy="5893"/>
                          </a:xfrm>
                          <a:prstGeom prst="line">
                            <a:avLst/>
                          </a:prstGeom>
                          <a:noFill/>
                          <a:ln w="9525">
                            <a:solidFill>
                              <a:srgbClr val="99FF66"/>
                            </a:solidFill>
                            <a:round/>
                            <a:headEnd/>
                            <a:tailEnd/>
                          </a:ln>
                          <a:extLst>
                            <a:ext uri="{909E8E84-426E-40DD-AFC4-6F175D3DCCD1}">
                              <a14:hiddenFill xmlns:a14="http://schemas.microsoft.com/office/drawing/2010/main">
                                <a:noFill/>
                              </a14:hiddenFill>
                            </a:ext>
                          </a:extLst>
                        </wps:spPr>
                        <wps:bodyPr/>
                      </wps:wsp>
                      <wps:wsp>
                        <wps:cNvPr id="32" name="Line 619"/>
                        <wps:cNvCnPr/>
                        <wps:spPr bwMode="auto">
                          <a:xfrm rot="5400000">
                            <a:off x="8596" y="4986"/>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33" name="Line 620"/>
                        <wps:cNvCnPr/>
                        <wps:spPr bwMode="auto">
                          <a:xfrm rot="5400000">
                            <a:off x="8596" y="5122"/>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34" name="Line 621"/>
                        <wps:cNvCnPr/>
                        <wps:spPr bwMode="auto">
                          <a:xfrm rot="5400000">
                            <a:off x="8596" y="5267"/>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35" name="Line 622"/>
                        <wps:cNvCnPr/>
                        <wps:spPr bwMode="auto">
                          <a:xfrm rot="5400000">
                            <a:off x="8596" y="5412"/>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36" name="Line 623"/>
                        <wps:cNvCnPr/>
                        <wps:spPr bwMode="auto">
                          <a:xfrm rot="5400000">
                            <a:off x="8596" y="5556"/>
                            <a:ext cx="0" cy="5893"/>
                          </a:xfrm>
                          <a:prstGeom prst="line">
                            <a:avLst/>
                          </a:prstGeom>
                          <a:noFill/>
                          <a:ln w="9525">
                            <a:solidFill>
                              <a:srgbClr val="99FF66"/>
                            </a:solidFill>
                            <a:round/>
                            <a:headEnd/>
                            <a:tailEnd/>
                          </a:ln>
                          <a:extLst>
                            <a:ext uri="{909E8E84-426E-40DD-AFC4-6F175D3DCCD1}">
                              <a14:hiddenFill xmlns:a14="http://schemas.microsoft.com/office/drawing/2010/main">
                                <a:noFill/>
                              </a14:hiddenFill>
                            </a:ext>
                          </a:extLst>
                        </wps:spPr>
                        <wps:bodyPr/>
                      </wps:wsp>
                      <wps:wsp>
                        <wps:cNvPr id="37" name="Line 624"/>
                        <wps:cNvCnPr/>
                        <wps:spPr bwMode="auto">
                          <a:xfrm rot="5400000">
                            <a:off x="8596" y="5701"/>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38" name="Line 625"/>
                        <wps:cNvCnPr/>
                        <wps:spPr bwMode="auto">
                          <a:xfrm rot="5400000">
                            <a:off x="8596" y="5846"/>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39" name="Line 626"/>
                        <wps:cNvCnPr/>
                        <wps:spPr bwMode="auto">
                          <a:xfrm rot="5400000">
                            <a:off x="8596" y="599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40" name="Line 627"/>
                        <wps:cNvCnPr/>
                        <wps:spPr bwMode="auto">
                          <a:xfrm rot="5400000">
                            <a:off x="8596" y="6127"/>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41" name="Line 628"/>
                        <wps:cNvCnPr/>
                        <wps:spPr bwMode="auto">
                          <a:xfrm rot="5400000">
                            <a:off x="8596" y="6272"/>
                            <a:ext cx="0" cy="5893"/>
                          </a:xfrm>
                          <a:prstGeom prst="line">
                            <a:avLst/>
                          </a:prstGeom>
                          <a:noFill/>
                          <a:ln w="9525">
                            <a:solidFill>
                              <a:srgbClr val="99FF66"/>
                            </a:solidFill>
                            <a:round/>
                            <a:headEnd/>
                            <a:tailEnd/>
                          </a:ln>
                          <a:extLst>
                            <a:ext uri="{909E8E84-426E-40DD-AFC4-6F175D3DCCD1}">
                              <a14:hiddenFill xmlns:a14="http://schemas.microsoft.com/office/drawing/2010/main">
                                <a:noFill/>
                              </a14:hiddenFill>
                            </a:ext>
                          </a:extLst>
                        </wps:spPr>
                        <wps:bodyPr/>
                      </wps:wsp>
                      <wps:wsp>
                        <wps:cNvPr id="42" name="Line 629"/>
                        <wps:cNvCnPr/>
                        <wps:spPr bwMode="auto">
                          <a:xfrm rot="5400000">
                            <a:off x="8596" y="6424"/>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43" name="Line 630"/>
                        <wps:cNvCnPr/>
                        <wps:spPr bwMode="auto">
                          <a:xfrm rot="5400000">
                            <a:off x="8596" y="6569"/>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44" name="Line 631"/>
                        <wps:cNvCnPr/>
                        <wps:spPr bwMode="auto">
                          <a:xfrm rot="5400000">
                            <a:off x="8596" y="6706"/>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45" name="Line 632"/>
                        <wps:cNvCnPr/>
                        <wps:spPr bwMode="auto">
                          <a:xfrm rot="5400000">
                            <a:off x="8596" y="685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46" name="Line 633"/>
                        <wps:cNvCnPr/>
                        <wps:spPr bwMode="auto">
                          <a:xfrm rot="5400000">
                            <a:off x="8596" y="6995"/>
                            <a:ext cx="0" cy="5893"/>
                          </a:xfrm>
                          <a:prstGeom prst="line">
                            <a:avLst/>
                          </a:prstGeom>
                          <a:noFill/>
                          <a:ln w="9525">
                            <a:solidFill>
                              <a:srgbClr val="99FF66"/>
                            </a:solidFill>
                            <a:round/>
                            <a:headEnd/>
                            <a:tailEnd/>
                          </a:ln>
                          <a:extLst>
                            <a:ext uri="{909E8E84-426E-40DD-AFC4-6F175D3DCCD1}">
                              <a14:hiddenFill xmlns:a14="http://schemas.microsoft.com/office/drawing/2010/main">
                                <a:noFill/>
                              </a14:hiddenFill>
                            </a:ext>
                          </a:extLst>
                        </wps:spPr>
                        <wps:bodyPr/>
                      </wps:wsp>
                      <wps:wsp>
                        <wps:cNvPr id="47" name="Line 634"/>
                        <wps:cNvCnPr/>
                        <wps:spPr bwMode="auto">
                          <a:xfrm rot="5400000">
                            <a:off x="8596" y="7143"/>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48" name="Line 635"/>
                        <wps:cNvCnPr/>
                        <wps:spPr bwMode="auto">
                          <a:xfrm rot="5400000">
                            <a:off x="8596" y="7288"/>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49" name="Line 636"/>
                        <wps:cNvCnPr/>
                        <wps:spPr bwMode="auto">
                          <a:xfrm rot="5400000">
                            <a:off x="8596" y="7425"/>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50" name="Line 637"/>
                        <wps:cNvCnPr/>
                        <wps:spPr bwMode="auto">
                          <a:xfrm rot="5400000">
                            <a:off x="8596" y="7569"/>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51" name="Line 638"/>
                        <wps:cNvCnPr/>
                        <wps:spPr bwMode="auto">
                          <a:xfrm rot="5400000">
                            <a:off x="8596" y="7714"/>
                            <a:ext cx="0" cy="5893"/>
                          </a:xfrm>
                          <a:prstGeom prst="line">
                            <a:avLst/>
                          </a:prstGeom>
                          <a:noFill/>
                          <a:ln w="9525">
                            <a:solidFill>
                              <a:srgbClr val="99FF66"/>
                            </a:solidFill>
                            <a:round/>
                            <a:headEnd/>
                            <a:tailEnd/>
                          </a:ln>
                          <a:extLst>
                            <a:ext uri="{909E8E84-426E-40DD-AFC4-6F175D3DCCD1}">
                              <a14:hiddenFill xmlns:a14="http://schemas.microsoft.com/office/drawing/2010/main">
                                <a:noFill/>
                              </a14:hiddenFill>
                            </a:ext>
                          </a:extLst>
                        </wps:spPr>
                        <wps:bodyPr/>
                      </wps:wsp>
                      <wps:wsp>
                        <wps:cNvPr id="52" name="Line 639"/>
                        <wps:cNvCnPr/>
                        <wps:spPr bwMode="auto">
                          <a:xfrm rot="5400000">
                            <a:off x="8596" y="7865"/>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53" name="Line 640"/>
                        <wps:cNvCnPr/>
                        <wps:spPr bwMode="auto">
                          <a:xfrm rot="5400000">
                            <a:off x="8596" y="8003"/>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54" name="Line 641"/>
                        <wps:cNvCnPr/>
                        <wps:spPr bwMode="auto">
                          <a:xfrm rot="5400000">
                            <a:off x="8596" y="8146"/>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55" name="Line 642"/>
                        <wps:cNvCnPr/>
                        <wps:spPr bwMode="auto">
                          <a:xfrm rot="5400000">
                            <a:off x="8596" y="8291"/>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56" name="Line 643"/>
                        <wps:cNvCnPr/>
                        <wps:spPr bwMode="auto">
                          <a:xfrm rot="5400000">
                            <a:off x="8596" y="8435"/>
                            <a:ext cx="0" cy="5893"/>
                          </a:xfrm>
                          <a:prstGeom prst="line">
                            <a:avLst/>
                          </a:prstGeom>
                          <a:noFill/>
                          <a:ln w="9525">
                            <a:solidFill>
                              <a:srgbClr val="99FF66"/>
                            </a:solidFill>
                            <a:round/>
                            <a:headEnd/>
                            <a:tailEnd/>
                          </a:ln>
                          <a:extLst>
                            <a:ext uri="{909E8E84-426E-40DD-AFC4-6F175D3DCCD1}">
                              <a14:hiddenFill xmlns:a14="http://schemas.microsoft.com/office/drawing/2010/main">
                                <a:noFill/>
                              </a14:hiddenFill>
                            </a:ext>
                          </a:extLst>
                        </wps:spPr>
                        <wps:bodyPr/>
                      </wps:wsp>
                      <wps:wsp>
                        <wps:cNvPr id="57" name="Line 644"/>
                        <wps:cNvCnPr/>
                        <wps:spPr bwMode="auto">
                          <a:xfrm rot="5400000">
                            <a:off x="8596" y="858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58" name="Line 645"/>
                        <wps:cNvCnPr/>
                        <wps:spPr bwMode="auto">
                          <a:xfrm rot="5400000">
                            <a:off x="8596" y="8725"/>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59" name="Line 646"/>
                        <wps:cNvCnPr/>
                        <wps:spPr bwMode="auto">
                          <a:xfrm rot="5400000">
                            <a:off x="8596" y="8869"/>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60" name="Line 647"/>
                        <wps:cNvCnPr/>
                        <wps:spPr bwMode="auto">
                          <a:xfrm rot="5400000">
                            <a:off x="8596" y="9012"/>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61" name="Line 648"/>
                        <wps:cNvCnPr/>
                        <wps:spPr bwMode="auto">
                          <a:xfrm rot="5400000">
                            <a:off x="8596" y="9151"/>
                            <a:ext cx="0" cy="5893"/>
                          </a:xfrm>
                          <a:prstGeom prst="line">
                            <a:avLst/>
                          </a:prstGeom>
                          <a:noFill/>
                          <a:ln w="9525">
                            <a:solidFill>
                              <a:srgbClr val="99FF66"/>
                            </a:solidFill>
                            <a:round/>
                            <a:headEnd/>
                            <a:tailEnd/>
                          </a:ln>
                          <a:extLst>
                            <a:ext uri="{909E8E84-426E-40DD-AFC4-6F175D3DCCD1}">
                              <a14:hiddenFill xmlns:a14="http://schemas.microsoft.com/office/drawing/2010/main">
                                <a:noFill/>
                              </a14:hiddenFill>
                            </a:ext>
                          </a:extLst>
                        </wps:spPr>
                        <wps:bodyPr/>
                      </wps:wsp>
                      <wps:wsp>
                        <wps:cNvPr id="62" name="Line 649"/>
                        <wps:cNvCnPr/>
                        <wps:spPr bwMode="auto">
                          <a:xfrm rot="5400000">
                            <a:off x="8596" y="9303"/>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63" name="Line 650"/>
                        <wps:cNvCnPr/>
                        <wps:spPr bwMode="auto">
                          <a:xfrm rot="5400000">
                            <a:off x="8596" y="9448"/>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36" name="Line 651"/>
                        <wps:cNvCnPr/>
                        <wps:spPr bwMode="auto">
                          <a:xfrm rot="5400000">
                            <a:off x="8596" y="9585"/>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g:grpSp>
                        <wpg:cNvPr id="14337" name="Group 652"/>
                        <wpg:cNvGrpSpPr>
                          <a:grpSpLocks/>
                        </wpg:cNvGrpSpPr>
                        <wpg:grpSpPr bwMode="auto">
                          <a:xfrm rot="5400000">
                            <a:off x="7153" y="11174"/>
                            <a:ext cx="2885" cy="5893"/>
                            <a:chOff x="458" y="1405"/>
                            <a:chExt cx="2885" cy="5893"/>
                          </a:xfrm>
                        </wpg:grpSpPr>
                        <wps:wsp>
                          <wps:cNvPr id="14339" name="Line 653"/>
                          <wps:cNvCnPr/>
                          <wps:spPr bwMode="auto">
                            <a:xfrm>
                              <a:off x="458" y="1405"/>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40" name="Line 654"/>
                          <wps:cNvCnPr/>
                          <wps:spPr bwMode="auto">
                            <a:xfrm>
                              <a:off x="602" y="1405"/>
                              <a:ext cx="0" cy="5893"/>
                            </a:xfrm>
                            <a:prstGeom prst="line">
                              <a:avLst/>
                            </a:prstGeom>
                            <a:noFill/>
                            <a:ln w="9525">
                              <a:solidFill>
                                <a:srgbClr val="99FF66"/>
                              </a:solidFill>
                              <a:round/>
                              <a:headEnd/>
                              <a:tailEnd/>
                            </a:ln>
                            <a:extLst>
                              <a:ext uri="{909E8E84-426E-40DD-AFC4-6F175D3DCCD1}">
                                <a14:hiddenFill xmlns:a14="http://schemas.microsoft.com/office/drawing/2010/main">
                                  <a:noFill/>
                                </a14:hiddenFill>
                              </a:ext>
                            </a:extLst>
                          </wps:spPr>
                          <wps:bodyPr/>
                        </wps:wsp>
                        <wps:wsp>
                          <wps:cNvPr id="14341" name="Line 655"/>
                          <wps:cNvCnPr/>
                          <wps:spPr bwMode="auto">
                            <a:xfrm>
                              <a:off x="757" y="1405"/>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42" name="Line 656"/>
                          <wps:cNvCnPr/>
                          <wps:spPr bwMode="auto">
                            <a:xfrm>
                              <a:off x="899" y="1405"/>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43" name="Line 657"/>
                          <wps:cNvCnPr/>
                          <wps:spPr bwMode="auto">
                            <a:xfrm>
                              <a:off x="1038" y="1405"/>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44" name="Line 658"/>
                          <wps:cNvCnPr/>
                          <wps:spPr bwMode="auto">
                            <a:xfrm>
                              <a:off x="1181" y="1405"/>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45" name="Line 659"/>
                          <wps:cNvCnPr/>
                          <wps:spPr bwMode="auto">
                            <a:xfrm>
                              <a:off x="1325" y="1405"/>
                              <a:ext cx="0" cy="5893"/>
                            </a:xfrm>
                            <a:prstGeom prst="line">
                              <a:avLst/>
                            </a:prstGeom>
                            <a:noFill/>
                            <a:ln w="9525">
                              <a:solidFill>
                                <a:srgbClr val="99FF66"/>
                              </a:solidFill>
                              <a:round/>
                              <a:headEnd/>
                              <a:tailEnd/>
                            </a:ln>
                            <a:extLst>
                              <a:ext uri="{909E8E84-426E-40DD-AFC4-6F175D3DCCD1}">
                                <a14:hiddenFill xmlns:a14="http://schemas.microsoft.com/office/drawing/2010/main">
                                  <a:noFill/>
                                </a14:hiddenFill>
                              </a:ext>
                            </a:extLst>
                          </wps:spPr>
                          <wps:bodyPr/>
                        </wps:wsp>
                        <wps:wsp>
                          <wps:cNvPr id="14346" name="Line 660"/>
                          <wps:cNvCnPr/>
                          <wps:spPr bwMode="auto">
                            <a:xfrm>
                              <a:off x="1470" y="1405"/>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47" name="Line 661"/>
                          <wps:cNvCnPr/>
                          <wps:spPr bwMode="auto">
                            <a:xfrm>
                              <a:off x="1615" y="1405"/>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48" name="Line 662"/>
                          <wps:cNvCnPr/>
                          <wps:spPr bwMode="auto">
                            <a:xfrm>
                              <a:off x="1759" y="1405"/>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49" name="Line 663"/>
                          <wps:cNvCnPr/>
                          <wps:spPr bwMode="auto">
                            <a:xfrm>
                              <a:off x="1904" y="1405"/>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50" name="Line 664"/>
                          <wps:cNvCnPr/>
                          <wps:spPr bwMode="auto">
                            <a:xfrm>
                              <a:off x="2039" y="1405"/>
                              <a:ext cx="0" cy="5893"/>
                            </a:xfrm>
                            <a:prstGeom prst="line">
                              <a:avLst/>
                            </a:prstGeom>
                            <a:noFill/>
                            <a:ln w="9525">
                              <a:solidFill>
                                <a:srgbClr val="99FF66"/>
                              </a:solidFill>
                              <a:round/>
                              <a:headEnd/>
                              <a:tailEnd/>
                            </a:ln>
                            <a:extLst>
                              <a:ext uri="{909E8E84-426E-40DD-AFC4-6F175D3DCCD1}">
                                <a14:hiddenFill xmlns:a14="http://schemas.microsoft.com/office/drawing/2010/main">
                                  <a:noFill/>
                                </a14:hiddenFill>
                              </a:ext>
                            </a:extLst>
                          </wps:spPr>
                          <wps:bodyPr/>
                        </wps:wsp>
                        <wps:wsp>
                          <wps:cNvPr id="14351" name="Line 665"/>
                          <wps:cNvCnPr/>
                          <wps:spPr bwMode="auto">
                            <a:xfrm>
                              <a:off x="2193" y="1405"/>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52" name="Line 666"/>
                          <wps:cNvCnPr/>
                          <wps:spPr bwMode="auto">
                            <a:xfrm>
                              <a:off x="2338" y="1405"/>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53" name="Line 667"/>
                          <wps:cNvCnPr/>
                          <wps:spPr bwMode="auto">
                            <a:xfrm>
                              <a:off x="2483" y="1405"/>
                              <a:ext cx="0" cy="5893"/>
                            </a:xfrm>
                            <a:prstGeom prst="line">
                              <a:avLst/>
                            </a:prstGeom>
                            <a:noFill/>
                            <a:ln w="3175">
                              <a:solidFill>
                                <a:srgbClr val="CCFF99"/>
                              </a:solidFill>
                              <a:round/>
                              <a:headEnd/>
                              <a:tailEnd/>
                            </a:ln>
                            <a:extLst>
                              <a:ext uri="{909E8E84-426E-40DD-AFC4-6F175D3DCCD1}">
                                <a14:hiddenFill xmlns:a14="http://schemas.microsoft.com/office/drawing/2010/main">
                                  <a:noFill/>
                                </a14:hiddenFill>
                              </a:ext>
                            </a:extLst>
                          </wps:spPr>
                          <wps:bodyPr/>
                        </wps:wsp>
                        <wps:wsp>
                          <wps:cNvPr id="14354" name="Line 668"/>
                          <wps:cNvCnPr/>
                          <wps:spPr bwMode="auto">
                            <a:xfrm>
                              <a:off x="2619" y="1405"/>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55" name="Line 669"/>
                          <wps:cNvCnPr/>
                          <wps:spPr bwMode="auto">
                            <a:xfrm>
                              <a:off x="2764" y="1405"/>
                              <a:ext cx="0" cy="5893"/>
                            </a:xfrm>
                            <a:prstGeom prst="line">
                              <a:avLst/>
                            </a:prstGeom>
                            <a:noFill/>
                            <a:ln w="9525">
                              <a:solidFill>
                                <a:srgbClr val="99FF66"/>
                              </a:solidFill>
                              <a:round/>
                              <a:headEnd/>
                              <a:tailEnd/>
                            </a:ln>
                            <a:extLst>
                              <a:ext uri="{909E8E84-426E-40DD-AFC4-6F175D3DCCD1}">
                                <a14:hiddenFill xmlns:a14="http://schemas.microsoft.com/office/drawing/2010/main">
                                  <a:noFill/>
                                </a14:hiddenFill>
                              </a:ext>
                            </a:extLst>
                          </wps:spPr>
                          <wps:bodyPr/>
                        </wps:wsp>
                        <wps:wsp>
                          <wps:cNvPr id="14356" name="Line 670"/>
                          <wps:cNvCnPr/>
                          <wps:spPr bwMode="auto">
                            <a:xfrm>
                              <a:off x="2909" y="1405"/>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57" name="Line 671"/>
                          <wps:cNvCnPr/>
                          <wps:spPr bwMode="auto">
                            <a:xfrm>
                              <a:off x="3053" y="1405"/>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58" name="Line 672"/>
                          <wps:cNvCnPr/>
                          <wps:spPr bwMode="auto">
                            <a:xfrm>
                              <a:off x="3198" y="1405"/>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59" name="Line 673"/>
                          <wps:cNvCnPr/>
                          <wps:spPr bwMode="auto">
                            <a:xfrm>
                              <a:off x="3343" y="1405"/>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g:grpSp>
                      <wps:wsp>
                        <wps:cNvPr id="14360" name="Line 674"/>
                        <wps:cNvCnPr/>
                        <wps:spPr bwMode="auto">
                          <a:xfrm rot="5400000">
                            <a:off x="8596" y="12774"/>
                            <a:ext cx="0" cy="5893"/>
                          </a:xfrm>
                          <a:prstGeom prst="line">
                            <a:avLst/>
                          </a:prstGeom>
                          <a:noFill/>
                          <a:ln w="9525">
                            <a:solidFill>
                              <a:srgbClr val="99FF66"/>
                            </a:solidFill>
                            <a:round/>
                            <a:headEnd/>
                            <a:tailEnd/>
                          </a:ln>
                          <a:extLst>
                            <a:ext uri="{909E8E84-426E-40DD-AFC4-6F175D3DCCD1}">
                              <a14:hiddenFill xmlns:a14="http://schemas.microsoft.com/office/drawing/2010/main">
                                <a:noFill/>
                              </a14:hiddenFill>
                            </a:ext>
                          </a:extLst>
                        </wps:spPr>
                        <wps:bodyPr/>
                      </wps:wsp>
                      <wps:wsp>
                        <wps:cNvPr id="14361" name="Line 675"/>
                        <wps:cNvCnPr/>
                        <wps:spPr bwMode="auto">
                          <a:xfrm rot="5400000">
                            <a:off x="8601" y="-2232"/>
                            <a:ext cx="0" cy="5893"/>
                          </a:xfrm>
                          <a:prstGeom prst="line">
                            <a:avLst/>
                          </a:prstGeom>
                          <a:noFill/>
                          <a:ln w="3175">
                            <a:solidFill>
                              <a:srgbClr val="CCFF99"/>
                            </a:solidFill>
                            <a:round/>
                            <a:headEnd/>
                            <a:tailEnd/>
                          </a:ln>
                          <a:extLst>
                            <a:ext uri="{909E8E84-426E-40DD-AFC4-6F175D3DCCD1}">
                              <a14:hiddenFill xmlns:a14="http://schemas.microsoft.com/office/drawing/2010/main">
                                <a:noFill/>
                              </a14:hiddenFill>
                            </a:ext>
                          </a:extLst>
                        </wps:spPr>
                        <wps:bodyPr/>
                      </wps:wsp>
                      <wps:wsp>
                        <wps:cNvPr id="14362" name="Line 676"/>
                        <wps:cNvCnPr/>
                        <wps:spPr bwMode="auto">
                          <a:xfrm rot="5400000">
                            <a:off x="8601" y="-2088"/>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63" name="Line 677"/>
                        <wps:cNvCnPr/>
                        <wps:spPr bwMode="auto">
                          <a:xfrm rot="5400000">
                            <a:off x="8601" y="-1933"/>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64" name="Line 678"/>
                        <wps:cNvCnPr/>
                        <wps:spPr bwMode="auto">
                          <a:xfrm rot="5400000">
                            <a:off x="8601" y="-1791"/>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65" name="Line 679"/>
                        <wps:cNvCnPr/>
                        <wps:spPr bwMode="auto">
                          <a:xfrm rot="5400000">
                            <a:off x="8601" y="-1652"/>
                            <a:ext cx="0" cy="5893"/>
                          </a:xfrm>
                          <a:prstGeom prst="line">
                            <a:avLst/>
                          </a:prstGeom>
                          <a:noFill/>
                          <a:ln w="9525">
                            <a:solidFill>
                              <a:srgbClr val="99FF66"/>
                            </a:solidFill>
                            <a:round/>
                            <a:headEnd/>
                            <a:tailEnd/>
                          </a:ln>
                          <a:extLst>
                            <a:ext uri="{909E8E84-426E-40DD-AFC4-6F175D3DCCD1}">
                              <a14:hiddenFill xmlns:a14="http://schemas.microsoft.com/office/drawing/2010/main">
                                <a:noFill/>
                              </a14:hiddenFill>
                            </a:ext>
                          </a:extLst>
                        </wps:spPr>
                        <wps:bodyPr/>
                      </wps:wsp>
                      <wps:wsp>
                        <wps:cNvPr id="14366" name="Line 680"/>
                        <wps:cNvCnPr/>
                        <wps:spPr bwMode="auto">
                          <a:xfrm rot="5400000">
                            <a:off x="8601" y="-1509"/>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67" name="Line 681"/>
                        <wps:cNvCnPr/>
                        <wps:spPr bwMode="auto">
                          <a:xfrm rot="5400000">
                            <a:off x="8601" y="-1365"/>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68" name="Line 682"/>
                        <wps:cNvCnPr/>
                        <wps:spPr bwMode="auto">
                          <a:xfrm rot="5400000">
                            <a:off x="8601" y="-122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69" name="Line 683"/>
                        <wps:cNvCnPr/>
                        <wps:spPr bwMode="auto">
                          <a:xfrm rot="5400000">
                            <a:off x="8601" y="-1075"/>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70" name="Line 684"/>
                        <wps:cNvCnPr/>
                        <wps:spPr bwMode="auto">
                          <a:xfrm rot="5400000">
                            <a:off x="8601" y="-931"/>
                            <a:ext cx="0" cy="5893"/>
                          </a:xfrm>
                          <a:prstGeom prst="line">
                            <a:avLst/>
                          </a:prstGeom>
                          <a:noFill/>
                          <a:ln w="9525">
                            <a:solidFill>
                              <a:srgbClr val="99FF66"/>
                            </a:solidFill>
                            <a:round/>
                            <a:headEnd/>
                            <a:tailEnd/>
                          </a:ln>
                          <a:extLst>
                            <a:ext uri="{909E8E84-426E-40DD-AFC4-6F175D3DCCD1}">
                              <a14:hiddenFill xmlns:a14="http://schemas.microsoft.com/office/drawing/2010/main">
                                <a:noFill/>
                              </a14:hiddenFill>
                            </a:ext>
                          </a:extLst>
                        </wps:spPr>
                        <wps:bodyPr/>
                      </wps:wsp>
                      <wps:wsp>
                        <wps:cNvPr id="14371" name="Line 685"/>
                        <wps:cNvCnPr/>
                        <wps:spPr bwMode="auto">
                          <a:xfrm rot="5400000">
                            <a:off x="8601" y="-786"/>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72" name="Line 686"/>
                        <wps:cNvCnPr/>
                        <wps:spPr bwMode="auto">
                          <a:xfrm rot="5400000">
                            <a:off x="8601" y="-651"/>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73" name="Line 687"/>
                        <wps:cNvCnPr/>
                        <wps:spPr bwMode="auto">
                          <a:xfrm rot="5400000">
                            <a:off x="8601" y="-497"/>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74" name="Line 688"/>
                        <wps:cNvCnPr/>
                        <wps:spPr bwMode="auto">
                          <a:xfrm rot="5400000">
                            <a:off x="8601" y="-352"/>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75" name="Line 689"/>
                        <wps:cNvCnPr/>
                        <wps:spPr bwMode="auto">
                          <a:xfrm rot="5400000">
                            <a:off x="8601" y="-207"/>
                            <a:ext cx="0" cy="5893"/>
                          </a:xfrm>
                          <a:prstGeom prst="line">
                            <a:avLst/>
                          </a:prstGeom>
                          <a:noFill/>
                          <a:ln w="9525">
                            <a:solidFill>
                              <a:srgbClr val="99FF66"/>
                            </a:solidFill>
                            <a:round/>
                            <a:headEnd/>
                            <a:tailEnd/>
                          </a:ln>
                          <a:extLst>
                            <a:ext uri="{909E8E84-426E-40DD-AFC4-6F175D3DCCD1}">
                              <a14:hiddenFill xmlns:a14="http://schemas.microsoft.com/office/drawing/2010/main">
                                <a:noFill/>
                              </a14:hiddenFill>
                            </a:ext>
                          </a:extLst>
                        </wps:spPr>
                        <wps:bodyPr/>
                      </wps:wsp>
                      <wps:wsp>
                        <wps:cNvPr id="14376" name="Line 690"/>
                        <wps:cNvCnPr/>
                        <wps:spPr bwMode="auto">
                          <a:xfrm rot="5400000">
                            <a:off x="8601" y="-71"/>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77" name="Line 691"/>
                        <wps:cNvCnPr/>
                        <wps:spPr bwMode="auto">
                          <a:xfrm rot="5400000">
                            <a:off x="8601" y="74"/>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78" name="Line 692"/>
                        <wps:cNvCnPr/>
                        <wps:spPr bwMode="auto">
                          <a:xfrm rot="5400000">
                            <a:off x="8601" y="219"/>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79" name="Line 693"/>
                        <wps:cNvCnPr/>
                        <wps:spPr bwMode="auto">
                          <a:xfrm rot="5400000">
                            <a:off x="8601" y="363"/>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80" name="Line 694"/>
                        <wps:cNvCnPr/>
                        <wps:spPr bwMode="auto">
                          <a:xfrm rot="5400000">
                            <a:off x="8601" y="508"/>
                            <a:ext cx="0" cy="5893"/>
                          </a:xfrm>
                          <a:prstGeom prst="line">
                            <a:avLst/>
                          </a:prstGeom>
                          <a:noFill/>
                          <a:ln w="9525">
                            <a:solidFill>
                              <a:srgbClr val="99FF66"/>
                            </a:solidFill>
                            <a:round/>
                            <a:headEnd/>
                            <a:tailEnd/>
                          </a:ln>
                          <a:extLst>
                            <a:ext uri="{909E8E84-426E-40DD-AFC4-6F175D3DCCD1}">
                              <a14:hiddenFill xmlns:a14="http://schemas.microsoft.com/office/drawing/2010/main">
                                <a:noFill/>
                              </a14:hiddenFill>
                            </a:ext>
                          </a:extLst>
                        </wps:spPr>
                        <wps:bodyPr/>
                      </wps:wsp>
                      <wps:wsp>
                        <wps:cNvPr id="14381" name="Line 695"/>
                        <wps:cNvCnPr/>
                        <wps:spPr bwMode="auto">
                          <a:xfrm rot="5400000">
                            <a:off x="8601" y="653"/>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82" name="Line 696"/>
                        <wps:cNvCnPr/>
                        <wps:spPr bwMode="auto">
                          <a:xfrm rot="5400000">
                            <a:off x="8601" y="797"/>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g:grpSp>
                    <wpg:grpSp>
                      <wpg:cNvPr id="14383" name="Group 697"/>
                      <wpg:cNvGrpSpPr>
                        <a:grpSpLocks/>
                      </wpg:cNvGrpSpPr>
                      <wpg:grpSpPr bwMode="auto">
                        <a:xfrm>
                          <a:off x="324" y="434"/>
                          <a:ext cx="11672" cy="14998"/>
                          <a:chOff x="282" y="2330"/>
                          <a:chExt cx="11672" cy="5893"/>
                        </a:xfrm>
                      </wpg:grpSpPr>
                      <wps:wsp>
                        <wps:cNvPr id="14384" name="Line 698"/>
                        <wps:cNvCnPr/>
                        <wps:spPr bwMode="auto">
                          <a:xfrm>
                            <a:off x="282"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85" name="Line 699"/>
                        <wps:cNvCnPr/>
                        <wps:spPr bwMode="auto">
                          <a:xfrm>
                            <a:off x="426"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86" name="Line 700"/>
                        <wps:cNvCnPr/>
                        <wps:spPr bwMode="auto">
                          <a:xfrm>
                            <a:off x="581"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87" name="Line 701"/>
                        <wps:cNvCnPr/>
                        <wps:spPr bwMode="auto">
                          <a:xfrm>
                            <a:off x="723"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88" name="Line 702"/>
                        <wps:cNvCnPr/>
                        <wps:spPr bwMode="auto">
                          <a:xfrm>
                            <a:off x="862"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89" name="Line 703"/>
                        <wps:cNvCnPr/>
                        <wps:spPr bwMode="auto">
                          <a:xfrm>
                            <a:off x="1005" y="2330"/>
                            <a:ext cx="0" cy="5893"/>
                          </a:xfrm>
                          <a:prstGeom prst="line">
                            <a:avLst/>
                          </a:prstGeom>
                          <a:noFill/>
                          <a:ln w="38100" cmpd="dbl">
                            <a:solidFill>
                              <a:srgbClr val="66FF33"/>
                            </a:solidFill>
                            <a:round/>
                            <a:headEnd/>
                            <a:tailEnd/>
                          </a:ln>
                          <a:extLst>
                            <a:ext uri="{909E8E84-426E-40DD-AFC4-6F175D3DCCD1}">
                              <a14:hiddenFill xmlns:a14="http://schemas.microsoft.com/office/drawing/2010/main">
                                <a:noFill/>
                              </a14:hiddenFill>
                            </a:ext>
                          </a:extLst>
                        </wps:spPr>
                        <wps:bodyPr/>
                      </wps:wsp>
                      <wps:wsp>
                        <wps:cNvPr id="14390" name="Line 704"/>
                        <wps:cNvCnPr/>
                        <wps:spPr bwMode="auto">
                          <a:xfrm>
                            <a:off x="1149"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91" name="Line 705"/>
                        <wps:cNvCnPr/>
                        <wps:spPr bwMode="auto">
                          <a:xfrm>
                            <a:off x="1294"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92" name="Line 706"/>
                        <wps:cNvCnPr/>
                        <wps:spPr bwMode="auto">
                          <a:xfrm>
                            <a:off x="1439"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93" name="Line 707"/>
                        <wps:cNvCnPr/>
                        <wps:spPr bwMode="auto">
                          <a:xfrm>
                            <a:off x="1583"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94" name="Line 708"/>
                        <wps:cNvCnPr/>
                        <wps:spPr bwMode="auto">
                          <a:xfrm>
                            <a:off x="1728" y="2330"/>
                            <a:ext cx="0" cy="5893"/>
                          </a:xfrm>
                          <a:prstGeom prst="line">
                            <a:avLst/>
                          </a:prstGeom>
                          <a:noFill/>
                          <a:ln w="9525">
                            <a:solidFill>
                              <a:srgbClr val="99FF66"/>
                            </a:solidFill>
                            <a:round/>
                            <a:headEnd/>
                            <a:tailEnd/>
                          </a:ln>
                          <a:extLst>
                            <a:ext uri="{909E8E84-426E-40DD-AFC4-6F175D3DCCD1}">
                              <a14:hiddenFill xmlns:a14="http://schemas.microsoft.com/office/drawing/2010/main">
                                <a:noFill/>
                              </a14:hiddenFill>
                            </a:ext>
                          </a:extLst>
                        </wps:spPr>
                        <wps:bodyPr/>
                      </wps:wsp>
                      <wps:wsp>
                        <wps:cNvPr id="14395" name="Line 709"/>
                        <wps:cNvCnPr/>
                        <wps:spPr bwMode="auto">
                          <a:xfrm>
                            <a:off x="1863"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96" name="Line 710"/>
                        <wps:cNvCnPr/>
                        <wps:spPr bwMode="auto">
                          <a:xfrm>
                            <a:off x="2017"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97" name="Line 711"/>
                        <wps:cNvCnPr/>
                        <wps:spPr bwMode="auto">
                          <a:xfrm>
                            <a:off x="2162"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98" name="Line 712"/>
                        <wps:cNvCnPr/>
                        <wps:spPr bwMode="auto">
                          <a:xfrm>
                            <a:off x="2307"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4399" name="Line 713"/>
                        <wps:cNvCnPr/>
                        <wps:spPr bwMode="auto">
                          <a:xfrm>
                            <a:off x="2443" y="2330"/>
                            <a:ext cx="0" cy="5893"/>
                          </a:xfrm>
                          <a:prstGeom prst="line">
                            <a:avLst/>
                          </a:prstGeom>
                          <a:noFill/>
                          <a:ln w="9525">
                            <a:solidFill>
                              <a:srgbClr val="99FF66"/>
                            </a:solidFill>
                            <a:round/>
                            <a:headEnd/>
                            <a:tailEnd/>
                          </a:ln>
                          <a:extLst>
                            <a:ext uri="{909E8E84-426E-40DD-AFC4-6F175D3DCCD1}">
                              <a14:hiddenFill xmlns:a14="http://schemas.microsoft.com/office/drawing/2010/main">
                                <a:noFill/>
                              </a14:hiddenFill>
                            </a:ext>
                          </a:extLst>
                        </wps:spPr>
                        <wps:bodyPr/>
                      </wps:wsp>
                      <wps:wsp>
                        <wps:cNvPr id="11264" name="Line 714"/>
                        <wps:cNvCnPr/>
                        <wps:spPr bwMode="auto">
                          <a:xfrm>
                            <a:off x="2588"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265" name="Line 715"/>
                        <wps:cNvCnPr/>
                        <wps:spPr bwMode="auto">
                          <a:xfrm>
                            <a:off x="2733"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267" name="Line 716"/>
                        <wps:cNvCnPr/>
                        <wps:spPr bwMode="auto">
                          <a:xfrm>
                            <a:off x="2877"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268" name="Line 717"/>
                        <wps:cNvCnPr/>
                        <wps:spPr bwMode="auto">
                          <a:xfrm>
                            <a:off x="3022"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269" name="Line 718"/>
                        <wps:cNvCnPr/>
                        <wps:spPr bwMode="auto">
                          <a:xfrm>
                            <a:off x="3167" y="2330"/>
                            <a:ext cx="0" cy="5893"/>
                          </a:xfrm>
                          <a:prstGeom prst="line">
                            <a:avLst/>
                          </a:prstGeom>
                          <a:noFill/>
                          <a:ln w="9525">
                            <a:solidFill>
                              <a:srgbClr val="99FF66"/>
                            </a:solidFill>
                            <a:round/>
                            <a:headEnd/>
                            <a:tailEnd/>
                          </a:ln>
                          <a:extLst>
                            <a:ext uri="{909E8E84-426E-40DD-AFC4-6F175D3DCCD1}">
                              <a14:hiddenFill xmlns:a14="http://schemas.microsoft.com/office/drawing/2010/main">
                                <a:noFill/>
                              </a14:hiddenFill>
                            </a:ext>
                          </a:extLst>
                        </wps:spPr>
                        <wps:bodyPr/>
                      </wps:wsp>
                      <wps:wsp>
                        <wps:cNvPr id="11270" name="Line 719"/>
                        <wps:cNvCnPr/>
                        <wps:spPr bwMode="auto">
                          <a:xfrm>
                            <a:off x="3311"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271" name="Line 720"/>
                        <wps:cNvCnPr/>
                        <wps:spPr bwMode="auto">
                          <a:xfrm>
                            <a:off x="3448"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272" name="Line 721"/>
                        <wps:cNvCnPr/>
                        <wps:spPr bwMode="auto">
                          <a:xfrm>
                            <a:off x="3600"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273" name="Line 722"/>
                        <wps:cNvCnPr/>
                        <wps:spPr bwMode="auto">
                          <a:xfrm>
                            <a:off x="3745"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274" name="Line 723"/>
                        <wps:cNvCnPr/>
                        <wps:spPr bwMode="auto">
                          <a:xfrm>
                            <a:off x="3882" y="2330"/>
                            <a:ext cx="0" cy="5893"/>
                          </a:xfrm>
                          <a:prstGeom prst="line">
                            <a:avLst/>
                          </a:prstGeom>
                          <a:noFill/>
                          <a:ln w="9525">
                            <a:solidFill>
                              <a:srgbClr val="99FF66"/>
                            </a:solidFill>
                            <a:round/>
                            <a:headEnd/>
                            <a:tailEnd/>
                          </a:ln>
                          <a:extLst>
                            <a:ext uri="{909E8E84-426E-40DD-AFC4-6F175D3DCCD1}">
                              <a14:hiddenFill xmlns:a14="http://schemas.microsoft.com/office/drawing/2010/main">
                                <a:noFill/>
                              </a14:hiddenFill>
                            </a:ext>
                          </a:extLst>
                        </wps:spPr>
                        <wps:bodyPr/>
                      </wps:wsp>
                      <wps:wsp>
                        <wps:cNvPr id="11275" name="Line 724"/>
                        <wps:cNvCnPr/>
                        <wps:spPr bwMode="auto">
                          <a:xfrm>
                            <a:off x="4026"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276" name="Line 725"/>
                        <wps:cNvCnPr/>
                        <wps:spPr bwMode="auto">
                          <a:xfrm>
                            <a:off x="4171"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277" name="Line 726"/>
                        <wps:cNvCnPr/>
                        <wps:spPr bwMode="auto">
                          <a:xfrm>
                            <a:off x="4324"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278" name="Line 727"/>
                        <wps:cNvCnPr/>
                        <wps:spPr bwMode="auto">
                          <a:xfrm>
                            <a:off x="4460"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279" name="Line 728"/>
                        <wps:cNvCnPr/>
                        <wps:spPr bwMode="auto">
                          <a:xfrm>
                            <a:off x="4605" y="2330"/>
                            <a:ext cx="0" cy="5893"/>
                          </a:xfrm>
                          <a:prstGeom prst="line">
                            <a:avLst/>
                          </a:prstGeom>
                          <a:noFill/>
                          <a:ln w="9525">
                            <a:solidFill>
                              <a:srgbClr val="99FF66"/>
                            </a:solidFill>
                            <a:round/>
                            <a:headEnd/>
                            <a:tailEnd/>
                          </a:ln>
                          <a:extLst>
                            <a:ext uri="{909E8E84-426E-40DD-AFC4-6F175D3DCCD1}">
                              <a14:hiddenFill xmlns:a14="http://schemas.microsoft.com/office/drawing/2010/main">
                                <a:noFill/>
                              </a14:hiddenFill>
                            </a:ext>
                          </a:extLst>
                        </wps:spPr>
                        <wps:bodyPr/>
                      </wps:wsp>
                      <wps:wsp>
                        <wps:cNvPr id="11280" name="Line 729"/>
                        <wps:cNvCnPr/>
                        <wps:spPr bwMode="auto">
                          <a:xfrm>
                            <a:off x="4750"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281" name="Line 730"/>
                        <wps:cNvCnPr/>
                        <wps:spPr bwMode="auto">
                          <a:xfrm>
                            <a:off x="4894"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282" name="Line 731"/>
                        <wps:cNvCnPr/>
                        <wps:spPr bwMode="auto">
                          <a:xfrm>
                            <a:off x="5039"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283" name="Line 732"/>
                        <wps:cNvCnPr/>
                        <wps:spPr bwMode="auto">
                          <a:xfrm>
                            <a:off x="5184"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284" name="Line 733"/>
                        <wps:cNvCnPr/>
                        <wps:spPr bwMode="auto">
                          <a:xfrm>
                            <a:off x="5328" y="2330"/>
                            <a:ext cx="0" cy="5893"/>
                          </a:xfrm>
                          <a:prstGeom prst="line">
                            <a:avLst/>
                          </a:prstGeom>
                          <a:noFill/>
                          <a:ln w="9525">
                            <a:solidFill>
                              <a:srgbClr val="99FF66"/>
                            </a:solidFill>
                            <a:round/>
                            <a:headEnd/>
                            <a:tailEnd/>
                          </a:ln>
                          <a:extLst>
                            <a:ext uri="{909E8E84-426E-40DD-AFC4-6F175D3DCCD1}">
                              <a14:hiddenFill xmlns:a14="http://schemas.microsoft.com/office/drawing/2010/main">
                                <a:noFill/>
                              </a14:hiddenFill>
                            </a:ext>
                          </a:extLst>
                        </wps:spPr>
                        <wps:bodyPr/>
                      </wps:wsp>
                      <wps:wsp>
                        <wps:cNvPr id="11285" name="Line 734"/>
                        <wps:cNvCnPr/>
                        <wps:spPr bwMode="auto">
                          <a:xfrm>
                            <a:off x="5465"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286" name="Line 735"/>
                        <wps:cNvCnPr/>
                        <wps:spPr bwMode="auto">
                          <a:xfrm>
                            <a:off x="5610"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287" name="Line 736"/>
                        <wps:cNvCnPr/>
                        <wps:spPr bwMode="auto">
                          <a:xfrm>
                            <a:off x="5762"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288" name="Line 737"/>
                        <wps:cNvCnPr/>
                        <wps:spPr bwMode="auto">
                          <a:xfrm>
                            <a:off x="5907"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289" name="Line 738"/>
                        <wps:cNvCnPr/>
                        <wps:spPr bwMode="auto">
                          <a:xfrm>
                            <a:off x="6044" y="2330"/>
                            <a:ext cx="0" cy="5893"/>
                          </a:xfrm>
                          <a:prstGeom prst="line">
                            <a:avLst/>
                          </a:prstGeom>
                          <a:noFill/>
                          <a:ln w="9525">
                            <a:solidFill>
                              <a:srgbClr val="99FF66"/>
                            </a:solidFill>
                            <a:round/>
                            <a:headEnd/>
                            <a:tailEnd/>
                          </a:ln>
                          <a:extLst>
                            <a:ext uri="{909E8E84-426E-40DD-AFC4-6F175D3DCCD1}">
                              <a14:hiddenFill xmlns:a14="http://schemas.microsoft.com/office/drawing/2010/main">
                                <a:noFill/>
                              </a14:hiddenFill>
                            </a:ext>
                          </a:extLst>
                        </wps:spPr>
                        <wps:bodyPr/>
                      </wps:wsp>
                      <wps:wsp>
                        <wps:cNvPr id="11290" name="Line 739"/>
                        <wps:cNvCnPr/>
                        <wps:spPr bwMode="auto">
                          <a:xfrm>
                            <a:off x="6188"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291" name="Line 740"/>
                        <wps:cNvCnPr/>
                        <wps:spPr bwMode="auto">
                          <a:xfrm>
                            <a:off x="6333"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292" name="Line 741"/>
                        <wps:cNvCnPr/>
                        <wps:spPr bwMode="auto">
                          <a:xfrm>
                            <a:off x="6481"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293" name="Line 742"/>
                        <wps:cNvCnPr/>
                        <wps:spPr bwMode="auto">
                          <a:xfrm>
                            <a:off x="6626"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294" name="Line 743"/>
                        <wps:cNvCnPr/>
                        <wps:spPr bwMode="auto">
                          <a:xfrm>
                            <a:off x="6763" y="2330"/>
                            <a:ext cx="0" cy="5893"/>
                          </a:xfrm>
                          <a:prstGeom prst="line">
                            <a:avLst/>
                          </a:prstGeom>
                          <a:noFill/>
                          <a:ln w="9525">
                            <a:solidFill>
                              <a:srgbClr val="99FF66"/>
                            </a:solidFill>
                            <a:round/>
                            <a:headEnd/>
                            <a:tailEnd/>
                          </a:ln>
                          <a:extLst>
                            <a:ext uri="{909E8E84-426E-40DD-AFC4-6F175D3DCCD1}">
                              <a14:hiddenFill xmlns:a14="http://schemas.microsoft.com/office/drawing/2010/main">
                                <a:noFill/>
                              </a14:hiddenFill>
                            </a:ext>
                          </a:extLst>
                        </wps:spPr>
                        <wps:bodyPr/>
                      </wps:wsp>
                      <wps:wsp>
                        <wps:cNvPr id="11295" name="Line 744"/>
                        <wps:cNvCnPr/>
                        <wps:spPr bwMode="auto">
                          <a:xfrm>
                            <a:off x="6907"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296" name="Line 745"/>
                        <wps:cNvCnPr/>
                        <wps:spPr bwMode="auto">
                          <a:xfrm>
                            <a:off x="7052"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297" name="Line 746"/>
                        <wps:cNvCnPr/>
                        <wps:spPr bwMode="auto">
                          <a:xfrm>
                            <a:off x="7203"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298" name="Line 747"/>
                        <wps:cNvCnPr/>
                        <wps:spPr bwMode="auto">
                          <a:xfrm>
                            <a:off x="7341"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299" name="Line 748"/>
                        <wps:cNvCnPr/>
                        <wps:spPr bwMode="auto">
                          <a:xfrm>
                            <a:off x="7484" y="2330"/>
                            <a:ext cx="0" cy="5893"/>
                          </a:xfrm>
                          <a:prstGeom prst="line">
                            <a:avLst/>
                          </a:prstGeom>
                          <a:noFill/>
                          <a:ln w="9525">
                            <a:solidFill>
                              <a:srgbClr val="99FF66"/>
                            </a:solidFill>
                            <a:round/>
                            <a:headEnd/>
                            <a:tailEnd/>
                          </a:ln>
                          <a:extLst>
                            <a:ext uri="{909E8E84-426E-40DD-AFC4-6F175D3DCCD1}">
                              <a14:hiddenFill xmlns:a14="http://schemas.microsoft.com/office/drawing/2010/main">
                                <a:noFill/>
                              </a14:hiddenFill>
                            </a:ext>
                          </a:extLst>
                        </wps:spPr>
                        <wps:bodyPr/>
                      </wps:wsp>
                      <wps:wsp>
                        <wps:cNvPr id="11300" name="Line 749"/>
                        <wps:cNvCnPr/>
                        <wps:spPr bwMode="auto">
                          <a:xfrm>
                            <a:off x="7629"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301" name="Line 750"/>
                        <wps:cNvCnPr/>
                        <wps:spPr bwMode="auto">
                          <a:xfrm>
                            <a:off x="7773"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302" name="Line 751"/>
                        <wps:cNvCnPr/>
                        <wps:spPr bwMode="auto">
                          <a:xfrm>
                            <a:off x="7918"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303" name="Line 752"/>
                        <wps:cNvCnPr/>
                        <wps:spPr bwMode="auto">
                          <a:xfrm>
                            <a:off x="8063"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304" name="Line 753"/>
                        <wps:cNvCnPr/>
                        <wps:spPr bwMode="auto">
                          <a:xfrm>
                            <a:off x="8207" y="2330"/>
                            <a:ext cx="0" cy="5893"/>
                          </a:xfrm>
                          <a:prstGeom prst="line">
                            <a:avLst/>
                          </a:prstGeom>
                          <a:noFill/>
                          <a:ln w="9525">
                            <a:solidFill>
                              <a:srgbClr val="99FF66"/>
                            </a:solidFill>
                            <a:round/>
                            <a:headEnd/>
                            <a:tailEnd/>
                          </a:ln>
                          <a:extLst>
                            <a:ext uri="{909E8E84-426E-40DD-AFC4-6F175D3DCCD1}">
                              <a14:hiddenFill xmlns:a14="http://schemas.microsoft.com/office/drawing/2010/main">
                                <a:noFill/>
                              </a14:hiddenFill>
                            </a:ext>
                          </a:extLst>
                        </wps:spPr>
                        <wps:bodyPr/>
                      </wps:wsp>
                      <wps:wsp>
                        <wps:cNvPr id="11305" name="Line 754"/>
                        <wps:cNvCnPr/>
                        <wps:spPr bwMode="auto">
                          <a:xfrm>
                            <a:off x="8350"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306" name="Line 755"/>
                        <wps:cNvCnPr/>
                        <wps:spPr bwMode="auto">
                          <a:xfrm>
                            <a:off x="8489"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307" name="Line 756"/>
                        <wps:cNvCnPr/>
                        <wps:spPr bwMode="auto">
                          <a:xfrm>
                            <a:off x="8641"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308" name="Line 757"/>
                        <wps:cNvCnPr/>
                        <wps:spPr bwMode="auto">
                          <a:xfrm>
                            <a:off x="8786" y="2330"/>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309" name="Line 758"/>
                        <wps:cNvCnPr/>
                        <wps:spPr bwMode="auto">
                          <a:xfrm>
                            <a:off x="8923" y="2330"/>
                            <a:ext cx="0" cy="5893"/>
                          </a:xfrm>
                          <a:prstGeom prst="line">
                            <a:avLst/>
                          </a:prstGeom>
                          <a:noFill/>
                          <a:ln w="9525">
                            <a:solidFill>
                              <a:srgbClr val="99FF66"/>
                            </a:solidFill>
                            <a:round/>
                            <a:headEnd/>
                            <a:tailEnd/>
                          </a:ln>
                          <a:extLst>
                            <a:ext uri="{909E8E84-426E-40DD-AFC4-6F175D3DCCD1}">
                              <a14:hiddenFill xmlns:a14="http://schemas.microsoft.com/office/drawing/2010/main">
                                <a:noFill/>
                              </a14:hiddenFill>
                            </a:ext>
                          </a:extLst>
                        </wps:spPr>
                        <wps:bodyPr/>
                      </wps:wsp>
                      <wpg:grpSp>
                        <wpg:cNvPr id="11310" name="Group 759"/>
                        <wpg:cNvGrpSpPr>
                          <a:grpSpLocks/>
                        </wpg:cNvGrpSpPr>
                        <wpg:grpSpPr bwMode="auto">
                          <a:xfrm>
                            <a:off x="9069" y="2330"/>
                            <a:ext cx="2885" cy="5893"/>
                            <a:chOff x="458" y="1405"/>
                            <a:chExt cx="2885" cy="5893"/>
                          </a:xfrm>
                        </wpg:grpSpPr>
                        <wps:wsp>
                          <wps:cNvPr id="11311" name="Line 760"/>
                          <wps:cNvCnPr/>
                          <wps:spPr bwMode="auto">
                            <a:xfrm>
                              <a:off x="458" y="1405"/>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312" name="Line 761"/>
                          <wps:cNvCnPr/>
                          <wps:spPr bwMode="auto">
                            <a:xfrm>
                              <a:off x="602" y="1405"/>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313" name="Line 762"/>
                          <wps:cNvCnPr/>
                          <wps:spPr bwMode="auto">
                            <a:xfrm>
                              <a:off x="757" y="1405"/>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314" name="Line 763"/>
                          <wps:cNvCnPr/>
                          <wps:spPr bwMode="auto">
                            <a:xfrm>
                              <a:off x="899" y="1405"/>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315" name="Line 764"/>
                          <wps:cNvCnPr/>
                          <wps:spPr bwMode="auto">
                            <a:xfrm>
                              <a:off x="1038" y="1405"/>
                              <a:ext cx="0" cy="5893"/>
                            </a:xfrm>
                            <a:prstGeom prst="line">
                              <a:avLst/>
                            </a:prstGeom>
                            <a:noFill/>
                            <a:ln w="9525">
                              <a:solidFill>
                                <a:srgbClr val="99FF66"/>
                              </a:solidFill>
                              <a:round/>
                              <a:headEnd/>
                              <a:tailEnd/>
                            </a:ln>
                            <a:extLst>
                              <a:ext uri="{909E8E84-426E-40DD-AFC4-6F175D3DCCD1}">
                                <a14:hiddenFill xmlns:a14="http://schemas.microsoft.com/office/drawing/2010/main">
                                  <a:noFill/>
                                </a14:hiddenFill>
                              </a:ext>
                            </a:extLst>
                          </wps:spPr>
                          <wps:bodyPr/>
                        </wps:wsp>
                        <wps:wsp>
                          <wps:cNvPr id="11316" name="Line 765"/>
                          <wps:cNvCnPr/>
                          <wps:spPr bwMode="auto">
                            <a:xfrm>
                              <a:off x="1181" y="1405"/>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317" name="Line 766"/>
                          <wps:cNvCnPr/>
                          <wps:spPr bwMode="auto">
                            <a:xfrm>
                              <a:off x="1325" y="1405"/>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318" name="Line 767"/>
                          <wps:cNvCnPr/>
                          <wps:spPr bwMode="auto">
                            <a:xfrm>
                              <a:off x="1470" y="1405"/>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319" name="Line 768"/>
                          <wps:cNvCnPr/>
                          <wps:spPr bwMode="auto">
                            <a:xfrm>
                              <a:off x="1615" y="1405"/>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320" name="Line 769"/>
                          <wps:cNvCnPr/>
                          <wps:spPr bwMode="auto">
                            <a:xfrm>
                              <a:off x="1759" y="1405"/>
                              <a:ext cx="0" cy="5893"/>
                            </a:xfrm>
                            <a:prstGeom prst="line">
                              <a:avLst/>
                            </a:prstGeom>
                            <a:noFill/>
                            <a:ln w="9525">
                              <a:solidFill>
                                <a:srgbClr val="99FF66"/>
                              </a:solidFill>
                              <a:round/>
                              <a:headEnd/>
                              <a:tailEnd/>
                            </a:ln>
                            <a:extLst>
                              <a:ext uri="{909E8E84-426E-40DD-AFC4-6F175D3DCCD1}">
                                <a14:hiddenFill xmlns:a14="http://schemas.microsoft.com/office/drawing/2010/main">
                                  <a:noFill/>
                                </a14:hiddenFill>
                              </a:ext>
                            </a:extLst>
                          </wps:spPr>
                          <wps:bodyPr/>
                        </wps:wsp>
                        <wps:wsp>
                          <wps:cNvPr id="11321" name="Line 770"/>
                          <wps:cNvCnPr/>
                          <wps:spPr bwMode="auto">
                            <a:xfrm>
                              <a:off x="1904" y="1405"/>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322" name="Line 771"/>
                          <wps:cNvCnPr/>
                          <wps:spPr bwMode="auto">
                            <a:xfrm>
                              <a:off x="2039" y="1405"/>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323" name="Line 772"/>
                          <wps:cNvCnPr/>
                          <wps:spPr bwMode="auto">
                            <a:xfrm>
                              <a:off x="2193" y="1405"/>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324" name="Line 773"/>
                          <wps:cNvCnPr/>
                          <wps:spPr bwMode="auto">
                            <a:xfrm>
                              <a:off x="2338" y="1405"/>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325" name="Line 774"/>
                          <wps:cNvCnPr/>
                          <wps:spPr bwMode="auto">
                            <a:xfrm>
                              <a:off x="2483" y="1405"/>
                              <a:ext cx="0" cy="5893"/>
                            </a:xfrm>
                            <a:prstGeom prst="line">
                              <a:avLst/>
                            </a:prstGeom>
                            <a:noFill/>
                            <a:ln w="9525">
                              <a:solidFill>
                                <a:srgbClr val="99FF66"/>
                              </a:solidFill>
                              <a:round/>
                              <a:headEnd/>
                              <a:tailEnd/>
                            </a:ln>
                            <a:extLst>
                              <a:ext uri="{909E8E84-426E-40DD-AFC4-6F175D3DCCD1}">
                                <a14:hiddenFill xmlns:a14="http://schemas.microsoft.com/office/drawing/2010/main">
                                  <a:noFill/>
                                </a14:hiddenFill>
                              </a:ext>
                            </a:extLst>
                          </wps:spPr>
                          <wps:bodyPr/>
                        </wps:wsp>
                        <wps:wsp>
                          <wps:cNvPr id="11326" name="Line 775"/>
                          <wps:cNvCnPr/>
                          <wps:spPr bwMode="auto">
                            <a:xfrm>
                              <a:off x="2619" y="1405"/>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1327" name="Line 776"/>
                          <wps:cNvCnPr/>
                          <wps:spPr bwMode="auto">
                            <a:xfrm>
                              <a:off x="2764" y="1405"/>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5360" name="Line 777"/>
                          <wps:cNvCnPr/>
                          <wps:spPr bwMode="auto">
                            <a:xfrm>
                              <a:off x="2909" y="1405"/>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5361" name="Line 778"/>
                          <wps:cNvCnPr/>
                          <wps:spPr bwMode="auto">
                            <a:xfrm>
                              <a:off x="3053" y="1405"/>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s:wsp>
                          <wps:cNvPr id="15363" name="Line 779"/>
                          <wps:cNvCnPr/>
                          <wps:spPr bwMode="auto">
                            <a:xfrm>
                              <a:off x="3198" y="1405"/>
                              <a:ext cx="0" cy="5893"/>
                            </a:xfrm>
                            <a:prstGeom prst="line">
                              <a:avLst/>
                            </a:prstGeom>
                            <a:noFill/>
                            <a:ln w="9525">
                              <a:solidFill>
                                <a:srgbClr val="99FF66"/>
                              </a:solidFill>
                              <a:round/>
                              <a:headEnd/>
                              <a:tailEnd/>
                            </a:ln>
                            <a:extLst>
                              <a:ext uri="{909E8E84-426E-40DD-AFC4-6F175D3DCCD1}">
                                <a14:hiddenFill xmlns:a14="http://schemas.microsoft.com/office/drawing/2010/main">
                                  <a:noFill/>
                                </a14:hiddenFill>
                              </a:ext>
                            </a:extLst>
                          </wps:spPr>
                          <wps:bodyPr/>
                        </wps:wsp>
                        <wps:wsp>
                          <wps:cNvPr id="15364" name="Line 780"/>
                          <wps:cNvCnPr/>
                          <wps:spPr bwMode="auto">
                            <a:xfrm>
                              <a:off x="3343" y="1405"/>
                              <a:ext cx="0" cy="5893"/>
                            </a:xfrm>
                            <a:prstGeom prst="line">
                              <a:avLst/>
                            </a:prstGeom>
                            <a:noFill/>
                            <a:ln w="3175">
                              <a:solidFill>
                                <a:srgbClr val="E6FFCD"/>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0CA98AE1" id="Group 589" o:spid="_x0000_s1026" style="position:absolute;margin-left:-41.5pt;margin-top:-16.15pt;width:586.1pt;height:750.3pt;z-index:-251654144" coordorigin="287,430" coordsize="11722,150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">
              <v:group id="Group 590" o:spid="_x0000_s1027" style="position:absolute;left:287;top:430;width:11722;height:15006" coordorigin="5649,715" coordsize="5898,150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line id="Line 591" o:spid="_x0000_s1028" style="position:absolute;rotation:90;visibility:visible;mso-wrap-style:square" from="8596,944" to="8596,6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" strokecolor="#e6ffcd" strokeweight=".25pt"/>
                <v:line id="Line 592" o:spid="_x0000_s1029" style="position:absolute;rotation:90;visibility:visible;mso-wrap-style:square" from="8596,1088" to="8596,6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" strokecolor="#e6ffcd" strokeweight=".25pt"/>
                <v:line id="Line 593" o:spid="_x0000_s1030" style="position:absolute;rotation:90;visibility:visible;mso-wrap-style:square" from="8596,1243" to="8596,7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" strokecolor="#9f6"/>
                <v:line id="Line 594" o:spid="_x0000_s1031" style="position:absolute;rotation:90;visibility:visible;mso-wrap-style:square" from="8596,1385" to="8596,72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" strokecolor="#e6ffcd" strokeweight=".25pt"/>
                <v:line id="Line 595" o:spid="_x0000_s1032" style="position:absolute;rotation:90;visibility:visible;mso-wrap-style:square" from="8596,1524" to="8596,7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" strokecolor="#e6ffcd" strokeweight=".25pt"/>
                <v:line id="Line 596" o:spid="_x0000_s1033" style="position:absolute;rotation:90;visibility:visible;mso-wrap-style:square" from="8596,1667" to="8596,7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" strokecolor="#e6ffcd" strokeweight=".25pt"/>
                <v:line id="Line 597" o:spid="_x0000_s1034" style="position:absolute;rotation:90;visibility:visible;mso-wrap-style:square" from="8596,1811" to="8596,7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" strokecolor="#e6ffcd" strokeweight=".25pt"/>
                <v:line id="Line 598" o:spid="_x0000_s1035" style="position:absolute;rotation:90;visibility:visible;mso-wrap-style:square" from="8596,1956" to="8596,7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" strokecolor="#9f6"/>
                <v:line id="Line 599" o:spid="_x0000_s1036" style="position:absolute;rotation:90;visibility:visible;mso-wrap-style:square" from="8596,2101" to="8596,7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" strokecolor="#e6ffcd" strokeweight=".25pt"/>
                <v:line id="Line 600" o:spid="_x0000_s1037" style="position:absolute;rotation:90;visibility:visible;mso-wrap-style:square" from="8596,2245" to="8596,8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" strokecolor="#e6ffcd" strokeweight=".25pt"/>
                <v:line id="Line 601" o:spid="_x0000_s1038" style="position:absolute;rotation:90;visibility:visible;mso-wrap-style:square" from="8596,2390" to="8596,8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" strokecolor="#e6ffcd" strokeweight=".25pt"/>
                <v:line id="Line 602" o:spid="_x0000_s1039" style="position:absolute;rotation:90;visibility:visible;mso-wrap-style:square" from="8596,2525" to="8596,8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" strokecolor="#e6ffcd" strokeweight=".25pt"/>
                <v:line id="Line 603" o:spid="_x0000_s1040" style="position:absolute;rotation:90;visibility:visible;mso-wrap-style:square" from="8596,2679" to="8596,8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" strokecolor="#9f6"/>
                <v:line id="Line 604" o:spid="_x0000_s1041" style="position:absolute;rotation:90;visibility:visible;mso-wrap-style:square" from="8596,2824" to="8596,8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" strokecolor="#e6ffcd" strokeweight=".25pt"/>
                <v:line id="Line 605" o:spid="_x0000_s1042" style="position:absolute;rotation:90;visibility:visible;mso-wrap-style:square" from="8596,2969" to="8596,8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" strokecolor="#e6ffcd" strokeweight=".25pt"/>
                <v:line id="Line 606" o:spid="_x0000_s1043" style="position:absolute;rotation:90;visibility:visible;mso-wrap-style:square" from="8596,3105" to="8596,8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" strokecolor="#e6ffcd" strokeweight=".25pt"/>
                <v:line id="Line 607" o:spid="_x0000_s1044" style="position:absolute;rotation:90;visibility:visible;mso-wrap-style:square" from="8596,3250" to="8596,9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" strokecolor="#e6ffcd" strokeweight=".25pt"/>
                <v:line id="Line 608" o:spid="_x0000_s1045" style="position:absolute;rotation:90;visibility:visible;mso-wrap-style:square" from="8596,3395" to="8596,9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" strokecolor="#9f6"/>
                <v:line id="Line 609" o:spid="_x0000_s1046" style="position:absolute;rotation:90;visibility:visible;mso-wrap-style:square" from="8596,3539" to="8596,9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" strokecolor="#e6ffcd" strokeweight=".25pt"/>
                <v:line id="Line 610" o:spid="_x0000_s1047" style="position:absolute;rotation:90;visibility:visible;mso-wrap-style:square" from="8596,3684" to="8596,9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" strokecolor="#e6ffcd" strokeweight=".25pt"/>
                <v:line id="Line 611" o:spid="_x0000_s1048" style="position:absolute;rotation:90;visibility:visible;mso-wrap-style:square" from="8596,3829" to="8596,9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" strokecolor="#e6ffcd" strokeweight=".25pt"/>
                <v:line id="Line 612" o:spid="_x0000_s1049" style="position:absolute;rotation:90;visibility:visible;mso-wrap-style:square" from="8596,3973" to="8596,9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" strokecolor="#e6ffcd" strokeweight=".25pt"/>
                <v:line id="Line 613" o:spid="_x0000_s1050" style="position:absolute;rotation:90;visibility:visible;mso-wrap-style:square" from="8596,4110" to="8596,10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" strokecolor="#9f6"/>
                <v:line id="Line 614" o:spid="_x0000_s1051" style="position:absolute;rotation:90;visibility:visible;mso-wrap-style:square" from="8596,4262" to="8596,10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" strokecolor="#e6ffcd" strokeweight=".25pt"/>
                <v:line id="Line 615" o:spid="_x0000_s1052" style="position:absolute;rotation:90;visibility:visible;mso-wrap-style:square" from="8596,4407" to="8596,10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" strokecolor="#e6ffcd" strokeweight=".25pt"/>
                <v:line id="Line 616" o:spid="_x0000_s1053" style="position:absolute;rotation:90;visibility:visible;mso-wrap-style:square" from="8596,4544" to="8596,10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" strokecolor="#e6ffcd" strokeweight=".25pt"/>
                <v:line id="Line 617" o:spid="_x0000_s1054" style="position:absolute;rotation:90;visibility:visible;mso-wrap-style:square" from="8596,4688" to="8596,10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" strokecolor="#e6ffcd" strokeweight=".25pt"/>
                <v:line id="Line 618" o:spid="_x0000_s1055" style="position:absolute;rotation:90;visibility:visible;mso-wrap-style:square" from="8596,4833" to="8596,10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" strokecolor="#9f6"/>
                <v:line id="Line 619" o:spid="_x0000_s1056" style="position:absolute;rotation:90;visibility:visible;mso-wrap-style:square" from="8596,4986" to="8596,10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" strokecolor="#e6ffcd" strokeweight=".25pt"/>
                <v:line id="Line 620" o:spid="_x0000_s1057" style="position:absolute;rotation:90;visibility:visible;mso-wrap-style:square" from="8596,5122" to="8596,11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" strokecolor="#e6ffcd" strokeweight=".25pt"/>
                <v:line id="Line 621" o:spid="_x0000_s1058" style="position:absolute;rotation:90;visibility:visible;mso-wrap-style:square" from="8596,5267" to="8596,11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" strokecolor="#e6ffcd" strokeweight=".25pt"/>
                <v:line id="Line 622" o:spid="_x0000_s1059" style="position:absolute;rotation:90;visibility:visible;mso-wrap-style:square" from="8596,5412" to="8596,11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" strokecolor="#e6ffcd" strokeweight=".25pt"/>
                <v:line id="Line 623" o:spid="_x0000_s1060" style="position:absolute;rotation:90;visibility:visible;mso-wrap-style:square" from="8596,5556" to="8596,11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" strokecolor="#9f6"/>
                <v:line id="Line 624" o:spid="_x0000_s1061" style="position:absolute;rotation:90;visibility:visible;mso-wrap-style:square" from="8596,5701" to="8596,1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" strokecolor="#e6ffcd" strokeweight=".25pt"/>
                <v:line id="Line 625" o:spid="_x0000_s1062" style="position:absolute;rotation:90;visibility:visible;mso-wrap-style:square" from="8596,5846" to="8596,11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" strokecolor="#e6ffcd" strokeweight=".25pt"/>
                <v:line id="Line 626" o:spid="_x0000_s1063" style="position:absolute;rotation:90;visibility:visible;mso-wrap-style:square" from="8596,5990" to="8596,11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" strokecolor="#e6ffcd" strokeweight=".25pt"/>
                <v:line id="Line 627" o:spid="_x0000_s1064" style="position:absolute;rotation:90;visibility:visible;mso-wrap-style:square" from="8596,6127" to="8596,12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" strokecolor="#e6ffcd" strokeweight=".25pt"/>
                <v:line id="Line 628" o:spid="_x0000_s1065" style="position:absolute;rotation:90;visibility:visible;mso-wrap-style:square" from="8596,6272" to="8596,12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" strokecolor="#9f6"/>
                <v:line id="Line 629" o:spid="_x0000_s1066" style="position:absolute;rotation:90;visibility:visible;mso-wrap-style:square" from="8596,6424" to="8596,12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" strokecolor="#e6ffcd" strokeweight=".25pt"/>
                <v:line id="Line 630" o:spid="_x0000_s1067" style="position:absolute;rotation:90;visibility:visible;mso-wrap-style:square" from="8596,6569" to="8596,12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" strokecolor="#e6ffcd" strokeweight=".25pt"/>
                <v:line id="Line 631" o:spid="_x0000_s1068" style="position:absolute;rotation:90;visibility:visible;mso-wrap-style:square" from="8596,6706" to="8596,12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" strokecolor="#e6ffcd" strokeweight=".25pt"/>
                <v:line id="Line 632" o:spid="_x0000_s1069" style="position:absolute;rotation:90;visibility:visible;mso-wrap-style:square" from="8596,6850" to="8596,12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" strokecolor="#e6ffcd" strokeweight=".25pt"/>
                <v:line id="Line 633" o:spid="_x0000_s1070" style="position:absolute;rotation:90;visibility:visible;mso-wrap-style:square" from="8596,6995" to="8596,12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" strokecolor="#9f6"/>
                <v:line id="Line 634" o:spid="_x0000_s1071" style="position:absolute;rotation:90;visibility:visible;mso-wrap-style:square" from="8596,7143" to="8596,13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" strokecolor="#e6ffcd" strokeweight=".25pt"/>
                <v:line id="Line 635" o:spid="_x0000_s1072" style="position:absolute;rotation:90;visibility:visible;mso-wrap-style:square" from="8596,7288" to="8596,13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" strokecolor="#e6ffcd" strokeweight=".25pt"/>
                <v:line id="Line 636" o:spid="_x0000_s1073" style="position:absolute;rotation:90;visibility:visible;mso-wrap-style:square" from="8596,7425" to="8596,13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" strokecolor="#e6ffcd" strokeweight=".25pt"/>
                <v:line id="Line 637" o:spid="_x0000_s1074" style="position:absolute;rotation:90;visibility:visible;mso-wrap-style:square" from="8596,7569" to="8596,13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" strokecolor="#e6ffcd" strokeweight=".25pt"/>
                <v:line id="Line 638" o:spid="_x0000_s1075" style="position:absolute;rotation:90;visibility:visible;mso-wrap-style:square" from="8596,7714" to="8596,13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" strokecolor="#9f6"/>
                <v:line id="Line 639" o:spid="_x0000_s1076" style="position:absolute;rotation:90;visibility:visible;mso-wrap-style:square" from="8596,7865" to="8596,13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" strokecolor="#e6ffcd" strokeweight=".25pt"/>
                <v:line id="Line 640" o:spid="_x0000_s1077" style="position:absolute;rotation:90;visibility:visible;mso-wrap-style:square" from="8596,8003" to="8596,13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" strokecolor="#e6ffcd" strokeweight=".25pt"/>
                <v:line id="Line 641" o:spid="_x0000_s1078" style="position:absolute;rotation:90;visibility:visible;mso-wrap-style:square" from="8596,8146" to="8596,14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" strokecolor="#e6ffcd" strokeweight=".25pt"/>
                <v:line id="Line 642" o:spid="_x0000_s1079" style="position:absolute;rotation:90;visibility:visible;mso-wrap-style:square" from="8596,8291" to="8596,14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" strokecolor="#e6ffcd" strokeweight=".25pt"/>
                <v:line id="Line 643" o:spid="_x0000_s1080" style="position:absolute;rotation:90;visibility:visible;mso-wrap-style:square" from="8596,8435" to="8596,14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" strokecolor="#9f6"/>
                <v:line id="Line 644" o:spid="_x0000_s1081" style="position:absolute;rotation:90;visibility:visible;mso-wrap-style:square" from="8596,8580" to="8596,14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" strokecolor="#e6ffcd" strokeweight=".25pt"/>
                <v:line id="Line 645" o:spid="_x0000_s1082" style="position:absolute;rotation:90;visibility:visible;mso-wrap-style:square" from="8596,8725" to="8596,14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" strokecolor="#e6ffcd" strokeweight=".25pt"/>
                <v:line id="Line 646" o:spid="_x0000_s1083" style="position:absolute;rotation:90;visibility:visible;mso-wrap-style:square" from="8596,8869" to="8596,14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" strokecolor="#e6ffcd" strokeweight=".25pt"/>
                <v:line id="Line 647" o:spid="_x0000_s1084" style="position:absolute;rotation:90;visibility:visible;mso-wrap-style:square" from="8596,9012" to="8596,14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" strokecolor="#e6ffcd" strokeweight=".25pt"/>
                <v:line id="Line 648" o:spid="_x0000_s1085" style="position:absolute;rotation:90;visibility:visible;mso-wrap-style:square" from="8596,9151" to="8596,15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" strokecolor="#9f6"/>
                <v:line id="Line 649" o:spid="_x0000_s1086" style="position:absolute;rotation:90;visibility:visible;mso-wrap-style:square" from="8596,9303" to="8596,151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" strokecolor="#e6ffcd" strokeweight=".25pt"/>
                <v:line id="Line 650" o:spid="_x0000_s1087" style="position:absolute;rotation:90;visibility:visible;mso-wrap-style:square" from="8596,9448" to="8596,15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" strokecolor="#e6ffcd" strokeweight=".25pt"/>
                <v:line id="Line 651" o:spid="_x0000_s1088" style="position:absolute;rotation:90;visibility:visible;mso-wrap-style:square" from="8596,9585" to="8596,15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" strokecolor="#e6ffcd" strokeweight=".25pt"/>
                <v:group id="Group 652" o:spid="_x0000_s1089" style="position:absolute;left:7153;top:11174;width:2885;height:5893;rotation:90" coordorigin="458,1405" coordsize="2885,58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">
                  <v:line id="Line 653" o:spid="_x0000_s1090" style="position:absolute;visibility:visible;mso-wrap-style:square" from="458,1405" to="458,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" strokecolor="#e6ffcd" strokeweight=".25pt"/>
                  <v:line id="Line 654" o:spid="_x0000_s1091" style="position:absolute;visibility:visible;mso-wrap-style:square" from="602,1405" to="602,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" strokecolor="#9f6"/>
                  <v:line id="Line 655" o:spid="_x0000_s1092" style="position:absolute;visibility:visible;mso-wrap-style:square" from="757,1405" to="757,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" strokecolor="#e6ffcd" strokeweight=".25pt"/>
                  <v:line id="Line 656" o:spid="_x0000_s1093" style="position:absolute;visibility:visible;mso-wrap-style:square" from="899,1405" to="899,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" strokecolor="#e6ffcd" strokeweight=".25pt"/>
                  <v:line id="Line 657" o:spid="_x0000_s1094" style="position:absolute;visibility:visible;mso-wrap-style:square" from="1038,1405" to="1038,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" strokecolor="#e6ffcd" strokeweight=".25pt"/>
                  <v:line id="Line 658" o:spid="_x0000_s1095" style="position:absolute;visibility:visible;mso-wrap-style:square" from="1181,1405" to="1181,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" strokecolor="#e6ffcd" strokeweight=".25pt"/>
                  <v:line id="Line 659" o:spid="_x0000_s1096" style="position:absolute;visibility:visible;mso-wrap-style:square" from="1325,1405" to="1325,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" strokecolor="#9f6"/>
                  <v:line id="Line 660" o:spid="_x0000_s1097" style="position:absolute;visibility:visible;mso-wrap-style:square" from="1470,1405" to="1470,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" strokecolor="#e6ffcd" strokeweight=".25pt"/>
                  <v:line id="Line 661" o:spid="_x0000_s1098" style="position:absolute;visibility:visible;mso-wrap-style:square" from="1615,1405" to="1615,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" strokecolor="#e6ffcd" strokeweight=".25pt"/>
                  <v:line id="Line 662" o:spid="_x0000_s1099" style="position:absolute;visibility:visible;mso-wrap-style:square" from="1759,1405" to="1759,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" strokecolor="#e6ffcd" strokeweight=".25pt"/>
                  <v:line id="Line 663" o:spid="_x0000_s1100" style="position:absolute;visibility:visible;mso-wrap-style:square" from="1904,1405" to="1904,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" strokecolor="#e6ffcd" strokeweight=".25pt"/>
                  <v:line id="Line 664" o:spid="_x0000_s1101" style="position:absolute;visibility:visible;mso-wrap-style:square" from="2039,1405" to="2039,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" strokecolor="#9f6"/>
                  <v:line id="Line 665" o:spid="_x0000_s1102" style="position:absolute;visibility:visible;mso-wrap-style:square" from="2193,1405" to="2193,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" strokecolor="#e6ffcd" strokeweight=".25pt"/>
                  <v:line id="Line 666" o:spid="_x0000_s1103" style="position:absolute;visibility:visible;mso-wrap-style:square" from="2338,1405" to="2338,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" strokecolor="#e6ffcd" strokeweight=".25pt"/>
                  <v:line id="Line 667" o:spid="_x0000_s1104" style="position:absolute;visibility:visible;mso-wrap-style:square" from="2483,1405" to="2483,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" strokecolor="#cf9" strokeweight=".25pt"/>
                  <v:line id="Line 668" o:spid="_x0000_s1105" style="position:absolute;visibility:visible;mso-wrap-style:square" from="2619,1405" to="2619,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" strokecolor="#e6ffcd" strokeweight=".25pt"/>
                  <v:line id="Line 669" o:spid="_x0000_s1106" style="position:absolute;visibility:visible;mso-wrap-style:square" from="2764,1405" to="2764,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" strokecolor="#9f6"/>
                  <v:line id="Line 670" o:spid="_x0000_s1107" style="position:absolute;visibility:visible;mso-wrap-style:square" from="2909,1405" to="2909,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" strokecolor="#e6ffcd" strokeweight=".25pt"/>
                  <v:line id="Line 671" o:spid="_x0000_s1108" style="position:absolute;visibility:visible;mso-wrap-style:square" from="3053,1405" to="3053,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" strokecolor="#e6ffcd" strokeweight=".25pt"/>
                  <v:line id="Line 672" o:spid="_x0000_s1109" style="position:absolute;visibility:visible;mso-wrap-style:square" from="3198,1405" to="3198,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" strokecolor="#e6ffcd" strokeweight=".25pt"/>
                  <v:line id="Line 673" o:spid="_x0000_s1110" style="position:absolute;visibility:visible;mso-wrap-style:square" from="3343,1405" to="3343,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" strokecolor="#e6ffcd" strokeweight=".25pt"/>
                </v:group>
                <v:line id="Line 674" o:spid="_x0000_s1111" style="position:absolute;rotation:90;visibility:visible;mso-wrap-style:square" from="8596,12774" to="8596,18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" strokecolor="#9f6"/>
                <v:line id="Line 675" o:spid="_x0000_s1112" style="position:absolute;rotation:90;visibility:visible;mso-wrap-style:square" from="8601,-2232" to="8601,3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" strokecolor="#cf9" strokeweight=".25pt"/>
                <v:line id="Line 676" o:spid="_x0000_s1113" style="position:absolute;rotation:90;visibility:visible;mso-wrap-style:square" from="8601,-2088" to="8601,3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" strokecolor="#e6ffcd" strokeweight=".25pt"/>
                <v:line id="Line 677" o:spid="_x0000_s1114" style="position:absolute;rotation:90;visibility:visible;mso-wrap-style:square" from="8601,-1933" to="8601,3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" strokecolor="#e6ffcd" strokeweight=".25pt"/>
                <v:line id="Line 678" o:spid="_x0000_s1115" style="position:absolute;rotation:90;visibility:visible;mso-wrap-style:square" from="8601,-1791" to="8601,4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" strokecolor="#e6ffcd" strokeweight=".25pt"/>
                <v:line id="Line 679" o:spid="_x0000_s1116" style="position:absolute;rotation:90;visibility:visible;mso-wrap-style:square" from="8601,-1652" to="8601,4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" strokecolor="#9f6"/>
                <v:line id="Line 680" o:spid="_x0000_s1117" style="position:absolute;rotation:90;visibility:visible;mso-wrap-style:square" from="8601,-1509" to="8601,4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" strokecolor="#e6ffcd" strokeweight=".25pt"/>
                <v:line id="Line 681" o:spid="_x0000_s1118" style="position:absolute;rotation:90;visibility:visible;mso-wrap-style:square" from="8601,-1365" to="8601,4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" strokecolor="#e6ffcd" strokeweight=".25pt"/>
                <v:line id="Line 682" o:spid="_x0000_s1119" style="position:absolute;rotation:90;visibility:visible;mso-wrap-style:square" from="8601,-1220" to="8601,4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" strokecolor="#e6ffcd" strokeweight=".25pt"/>
                <v:line id="Line 683" o:spid="_x0000_s1120" style="position:absolute;rotation:90;visibility:visible;mso-wrap-style:square" from="8601,-1075" to="8601,4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" strokecolor="#e6ffcd" strokeweight=".25pt"/>
                <v:line id="Line 684" o:spid="_x0000_s1121" style="position:absolute;rotation:90;visibility:visible;mso-wrap-style:square" from="8601,-931" to="8601,4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" strokecolor="#9f6"/>
                <v:line id="Line 685" o:spid="_x0000_s1122" style="position:absolute;rotation:90;visibility:visible;mso-wrap-style:square" from="8601,-786" to="8601,5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" strokecolor="#e6ffcd" strokeweight=".25pt"/>
                <v:line id="Line 686" o:spid="_x0000_s1123" style="position:absolute;rotation:90;visibility:visible;mso-wrap-style:square" from="8601,-651" to="8601,52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" strokecolor="#e6ffcd" strokeweight=".25pt"/>
                <v:line id="Line 687" o:spid="_x0000_s1124" style="position:absolute;rotation:90;visibility:visible;mso-wrap-style:square" from="8601,-497" to="8601,5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" strokecolor="#e6ffcd" strokeweight=".25pt"/>
                <v:line id="Line 688" o:spid="_x0000_s1125" style="position:absolute;rotation:90;visibility:visible;mso-wrap-style:square" from="8601,-352" to="8601,5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" strokecolor="#e6ffcd" strokeweight=".25pt"/>
                <v:line id="Line 689" o:spid="_x0000_s1126" style="position:absolute;rotation:90;visibility:visible;mso-wrap-style:square" from="8601,-207" to="8601,5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" strokecolor="#9f6"/>
                <v:line id="Line 690" o:spid="_x0000_s1127" style="position:absolute;rotation:90;visibility:visible;mso-wrap-style:square" from="8601,-71" to="8601,5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" strokecolor="#e6ffcd" strokeweight=".25pt"/>
                <v:line id="Line 691" o:spid="_x0000_s1128" style="position:absolute;rotation:90;visibility:visible;mso-wrap-style:square" from="8601,74" to="8601,5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" strokecolor="#e6ffcd" strokeweight=".25pt"/>
                <v:line id="Line 692" o:spid="_x0000_s1129" style="position:absolute;rotation:90;visibility:visible;mso-wrap-style:square" from="8601,219" to="8601,6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" strokecolor="#e6ffcd" strokeweight=".25pt"/>
                <v:line id="Line 693" o:spid="_x0000_s1130" style="position:absolute;rotation:90;visibility:visible;mso-wrap-style:square" from="8601,363" to="8601,6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" strokecolor="#e6ffcd" strokeweight=".25pt"/>
                <v:line id="Line 694" o:spid="_x0000_s1131" style="position:absolute;rotation:90;visibility:visible;mso-wrap-style:square" from="8601,508" to="8601,6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" strokecolor="#9f6"/>
                <v:line id="Line 695" o:spid="_x0000_s1132" style="position:absolute;rotation:90;visibility:visible;mso-wrap-style:square" from="8601,653" to="8601,6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" strokecolor="#e6ffcd" strokeweight=".25pt"/>
                <v:line id="Line 696" o:spid="_x0000_s1133" style="position:absolute;rotation:90;visibility:visible;mso-wrap-style:square" from="8601,797" to="8601,6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" strokecolor="#e6ffcd" strokeweight=".25pt"/>
              </v:group>
              <v:group id="Group 697" o:spid="_x0000_s1134" style="position:absolute;left:324;top:434;width:11672;height:14998" coordorigin="282,2330" coordsize="11672,58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">
                <v:line id="Line 698" o:spid="_x0000_s1135" style="position:absolute;visibility:visible;mso-wrap-style:square" from="282,2330" to="282,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" strokecolor="#e6ffcd" strokeweight=".25pt"/>
                <v:line id="Line 699" o:spid="_x0000_s1136" style="position:absolute;visibility:visible;mso-wrap-style:square" from="426,2330" to="426,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" strokecolor="#e6ffcd" strokeweight=".25pt"/>
                <v:line id="Line 700" o:spid="_x0000_s1137" style="position:absolute;visibility:visible;mso-wrap-style:square" from="581,2330" to="581,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" strokecolor="#e6ffcd" strokeweight=".25pt"/>
                <v:line id="Line 701" o:spid="_x0000_s1138" style="position:absolute;visibility:visible;mso-wrap-style:square" from="723,2330" to="723,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" strokecolor="#e6ffcd" strokeweight=".25pt"/>
                <v:line id="Line 702" o:spid="_x0000_s1139" style="position:absolute;visibility:visible;mso-wrap-style:square" from="862,2330" to="862,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" strokecolor="#e6ffcd" strokeweight=".25pt"/>
                <v:line id="Line 703" o:spid="_x0000_s1140" style="position:absolute;visibility:visible;mso-wrap-style:square" from="1005,2330" to="1005,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" strokecolor="#6f3" strokeweight="3pt">
                  <v:stroke linestyle="thinThin"/>
                </v:line>
                <v:line id="Line 704" o:spid="_x0000_s1141" style="position:absolute;visibility:visible;mso-wrap-style:square" from="1149,2330" to="1149,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" strokecolor="#e6ffcd" strokeweight=".25pt"/>
                <v:line id="Line 705" o:spid="_x0000_s1142" style="position:absolute;visibility:visible;mso-wrap-style:square" from="1294,2330" to="1294,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" strokecolor="#e6ffcd" strokeweight=".25pt"/>
                <v:line id="Line 706" o:spid="_x0000_s1143" style="position:absolute;visibility:visible;mso-wrap-style:square" from="1439,2330" to="1439,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" strokecolor="#e6ffcd" strokeweight=".25pt"/>
                <v:line id="Line 707" o:spid="_x0000_s1144" style="position:absolute;visibility:visible;mso-wrap-style:square" from="1583,2330" to="1583,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" strokecolor="#e6ffcd" strokeweight=".25pt"/>
                <v:line id="Line 708" o:spid="_x0000_s1145" style="position:absolute;visibility:visible;mso-wrap-style:square" from="1728,2330" to="1728,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" strokecolor="#9f6"/>
                <v:line id="Line 709" o:spid="_x0000_s1146" style="position:absolute;visibility:visible;mso-wrap-style:square" from="1863,2330" to="1863,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" strokecolor="#e6ffcd" strokeweight=".25pt"/>
                <v:line id="Line 710" o:spid="_x0000_s1147" style="position:absolute;visibility:visible;mso-wrap-style:square" from="2017,2330" to="2017,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" strokecolor="#e6ffcd" strokeweight=".25pt"/>
                <v:line id="Line 711" o:spid="_x0000_s1148" style="position:absolute;visibility:visible;mso-wrap-style:square" from="2162,2330" to="2162,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" strokecolor="#e6ffcd" strokeweight=".25pt"/>
                <v:line id="Line 712" o:spid="_x0000_s1149" style="position:absolute;visibility:visible;mso-wrap-style:square" from="2307,2330" to="2307,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" strokecolor="#e6ffcd" strokeweight=".25pt"/>
                <v:line id="Line 713" o:spid="_x0000_s1150" style="position:absolute;visibility:visible;mso-wrap-style:square" from="2443,2330" to="2443,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" strokecolor="#9f6"/>
                <v:line id="Line 714" o:spid="_x0000_s1151" style="position:absolute;visibility:visible;mso-wrap-style:square" from="2588,2330" to="2588,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" strokecolor="#e6ffcd" strokeweight=".25pt"/>
                <v:line id="Line 715" o:spid="_x0000_s1152" style="position:absolute;visibility:visible;mso-wrap-style:square" from="2733,2330" to="2733,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" strokecolor="#e6ffcd" strokeweight=".25pt"/>
                <v:line id="Line 716" o:spid="_x0000_s1153" style="position:absolute;visibility:visible;mso-wrap-style:square" from="2877,2330" to="2877,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" strokecolor="#e6ffcd" strokeweight=".25pt"/>
                <v:line id="Line 717" o:spid="_x0000_s1154" style="position:absolute;visibility:visible;mso-wrap-style:square" from="3022,2330" to="3022,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" strokecolor="#e6ffcd" strokeweight=".25pt"/>
                <v:line id="Line 718" o:spid="_x0000_s1155" style="position:absolute;visibility:visible;mso-wrap-style:square" from="3167,2330" to="3167,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" strokecolor="#9f6"/>
                <v:line id="Line 719" o:spid="_x0000_s1156" style="position:absolute;visibility:visible;mso-wrap-style:square" from="3311,2330" to="3311,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" strokecolor="#e6ffcd" strokeweight=".25pt"/>
                <v:line id="Line 720" o:spid="_x0000_s1157" style="position:absolute;visibility:visible;mso-wrap-style:square" from="3448,2330" to="3448,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" strokecolor="#e6ffcd" strokeweight=".25pt"/>
                <v:line id="Line 721" o:spid="_x0000_s1158" style="position:absolute;visibility:visible;mso-wrap-style:square" from="3600,2330" to="3600,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" strokecolor="#e6ffcd" strokeweight=".25pt"/>
                <v:line id="Line 722" o:spid="_x0000_s1159" style="position:absolute;visibility:visible;mso-wrap-style:square" from="3745,2330" to="3745,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" strokecolor="#e6ffcd" strokeweight=".25pt"/>
                <v:line id="Line 723" o:spid="_x0000_s1160" style="position:absolute;visibility:visible;mso-wrap-style:square" from="3882,2330" to="3882,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" strokecolor="#9f6"/>
                <v:line id="Line 724" o:spid="_x0000_s1161" style="position:absolute;visibility:visible;mso-wrap-style:square" from="4026,2330" to="4026,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" strokecolor="#e6ffcd" strokeweight=".25pt"/>
                <v:line id="Line 725" o:spid="_x0000_s1162" style="position:absolute;visibility:visible;mso-wrap-style:square" from="4171,2330" to="4171,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" strokecolor="#e6ffcd" strokeweight=".25pt"/>
                <v:line id="Line 726" o:spid="_x0000_s1163" style="position:absolute;visibility:visible;mso-wrap-style:square" from="4324,2330" to="4324,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" strokecolor="#e6ffcd" strokeweight=".25pt"/>
                <v:line id="Line 727" o:spid="_x0000_s1164" style="position:absolute;visibility:visible;mso-wrap-style:square" from="4460,2330" to="4460,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" strokecolor="#e6ffcd" strokeweight=".25pt"/>
                <v:line id="Line 728" o:spid="_x0000_s1165" style="position:absolute;visibility:visible;mso-wrap-style:square" from="4605,2330" to="4605,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" strokecolor="#9f6"/>
                <v:line id="Line 729" o:spid="_x0000_s1166" style="position:absolute;visibility:visible;mso-wrap-style:square" from="4750,2330" to="4750,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" strokecolor="#e6ffcd" strokeweight=".25pt"/>
                <v:line id="Line 730" o:spid="_x0000_s1167" style="position:absolute;visibility:visible;mso-wrap-style:square" from="4894,2330" to="4894,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" strokecolor="#e6ffcd" strokeweight=".25pt"/>
                <v:line id="Line 731" o:spid="_x0000_s1168" style="position:absolute;visibility:visible;mso-wrap-style:square" from="5039,2330" to="5039,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" strokecolor="#e6ffcd" strokeweight=".25pt"/>
                <v:line id="Line 732" o:spid="_x0000_s1169" style="position:absolute;visibility:visible;mso-wrap-style:square" from="5184,2330" to="5184,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" strokecolor="#e6ffcd" strokeweight=".25pt"/>
                <v:line id="Line 733" o:spid="_x0000_s1170" style="position:absolute;visibility:visible;mso-wrap-style:square" from="5328,2330" to="5328,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" strokecolor="#9f6"/>
                <v:line id="Line 734" o:spid="_x0000_s1171" style="position:absolute;visibility:visible;mso-wrap-style:square" from="5465,2330" to="5465,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" strokecolor="#e6ffcd" strokeweight=".25pt"/>
                <v:line id="Line 735" o:spid="_x0000_s1172" style="position:absolute;visibility:visible;mso-wrap-style:square" from="5610,2330" to="5610,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" strokecolor="#e6ffcd" strokeweight=".25pt"/>
                <v:line id="Line 736" o:spid="_x0000_s1173" style="position:absolute;visibility:visible;mso-wrap-style:square" from="5762,2330" to="5762,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" strokecolor="#e6ffcd" strokeweight=".25pt"/>
                <v:line id="Line 737" o:spid="_x0000_s1174" style="position:absolute;visibility:visible;mso-wrap-style:square" from="5907,2330" to="5907,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" strokecolor="#e6ffcd" strokeweight=".25pt"/>
                <v:line id="Line 738" o:spid="_x0000_s1175" style="position:absolute;visibility:visible;mso-wrap-style:square" from="6044,2330" to="6044,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" strokecolor="#9f6"/>
                <v:line id="Line 739" o:spid="_x0000_s1176" style="position:absolute;visibility:visible;mso-wrap-style:square" from="6188,2330" to="6188,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" strokecolor="#e6ffcd" strokeweight=".25pt"/>
                <v:line id="Line 740" o:spid="_x0000_s1177" style="position:absolute;visibility:visible;mso-wrap-style:square" from="6333,2330" to="6333,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" strokecolor="#e6ffcd" strokeweight=".25pt"/>
                <v:line id="Line 741" o:spid="_x0000_s1178" style="position:absolute;visibility:visible;mso-wrap-style:square" from="6481,2330" to="6481,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" strokecolor="#e6ffcd" strokeweight=".25pt"/>
                <v:line id="Line 742" o:spid="_x0000_s1179" style="position:absolute;visibility:visible;mso-wrap-style:square" from="6626,2330" to="6626,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" strokecolor="#e6ffcd" strokeweight=".25pt"/>
                <v:line id="Line 743" o:spid="_x0000_s1180" style="position:absolute;visibility:visible;mso-wrap-style:square" from="6763,2330" to="6763,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" strokecolor="#9f6"/>
                <v:line id="Line 744" o:spid="_x0000_s1181" style="position:absolute;visibility:visible;mso-wrap-style:square" from="6907,2330" to="6907,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" strokecolor="#e6ffcd" strokeweight=".25pt"/>
                <v:line id="Line 745" o:spid="_x0000_s1182" style="position:absolute;visibility:visible;mso-wrap-style:square" from="7052,2330" to="7052,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" strokecolor="#e6ffcd" strokeweight=".25pt"/>
                <v:line id="Line 746" o:spid="_x0000_s1183" style="position:absolute;visibility:visible;mso-wrap-style:square" from="7203,2330" to="7203,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" strokecolor="#e6ffcd" strokeweight=".25pt"/>
                <v:line id="Line 747" o:spid="_x0000_s1184" style="position:absolute;visibility:visible;mso-wrap-style:square" from="7341,2330" to="7341,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" strokecolor="#e6ffcd" strokeweight=".25pt"/>
                <v:line id="Line 748" o:spid="_x0000_s1185" style="position:absolute;visibility:visible;mso-wrap-style:square" from="7484,2330" to="7484,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" strokecolor="#9f6"/>
                <v:line id="Line 749" o:spid="_x0000_s1186" style="position:absolute;visibility:visible;mso-wrap-style:square" from="7629,2330" to="7629,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" strokecolor="#e6ffcd" strokeweight=".25pt"/>
                <v:line id="Line 750" o:spid="_x0000_s1187" style="position:absolute;visibility:visible;mso-wrap-style:square" from="7773,2330" to="7773,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" strokecolor="#e6ffcd" strokeweight=".25pt"/>
                <v:line id="Line 751" o:spid="_x0000_s1188" style="position:absolute;visibility:visible;mso-wrap-style:square" from="7918,2330" to="7918,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" strokecolor="#e6ffcd" strokeweight=".25pt"/>
                <v:line id="Line 752" o:spid="_x0000_s1189" style="position:absolute;visibility:visible;mso-wrap-style:square" from="8063,2330" to="8063,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" strokecolor="#e6ffcd" strokeweight=".25pt"/>
                <v:line id="Line 753" o:spid="_x0000_s1190" style="position:absolute;visibility:visible;mso-wrap-style:square" from="8207,2330" to="8207,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" strokecolor="#9f6"/>
                <v:line id="Line 754" o:spid="_x0000_s1191" style="position:absolute;visibility:visible;mso-wrap-style:square" from="8350,2330" to="8350,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" strokecolor="#e6ffcd" strokeweight=".25pt"/>
                <v:line id="Line 755" o:spid="_x0000_s1192" style="position:absolute;visibility:visible;mso-wrap-style:square" from="8489,2330" to="8489,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" strokecolor="#e6ffcd" strokeweight=".25pt"/>
                <v:line id="Line 756" o:spid="_x0000_s1193" style="position:absolute;visibility:visible;mso-wrap-style:square" from="8641,2330" to="8641,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" strokecolor="#e6ffcd" strokeweight=".25pt"/>
                <v:line id="Line 757" o:spid="_x0000_s1194" style="position:absolute;visibility:visible;mso-wrap-style:square" from="8786,2330" to="8786,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" strokecolor="#e6ffcd" strokeweight=".25pt"/>
                <v:line id="Line 758" o:spid="_x0000_s1195" style="position:absolute;visibility:visible;mso-wrap-style:square" from="8923,2330" to="8923,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" strokecolor="#9f6"/>
                <v:group id="Group 759" o:spid="_x0000_s1196" style="position:absolute;left:9069;top:2330;width:2885;height:5893" coordorigin="458,1405" coordsize="2885,58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">
                  <v:line id="Line 760" o:spid="_x0000_s1197" style="position:absolute;visibility:visible;mso-wrap-style:square" from="458,1405" to="458,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" strokecolor="#e6ffcd" strokeweight=".25pt"/>
                  <v:line id="Line 761" o:spid="_x0000_s1198" style="position:absolute;visibility:visible;mso-wrap-style:square" from="602,1405" to="602,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" strokecolor="#e6ffcd" strokeweight=".25pt"/>
                  <v:line id="Line 762" o:spid="_x0000_s1199" style="position:absolute;visibility:visible;mso-wrap-style:square" from="757,1405" to="757,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" strokecolor="#e6ffcd" strokeweight=".25pt"/>
                  <v:line id="Line 763" o:spid="_x0000_s1200" style="position:absolute;visibility:visible;mso-wrap-style:square" from="899,1405" to="899,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" strokecolor="#e6ffcd" strokeweight=".25pt"/>
                  <v:line id="Line 764" o:spid="_x0000_s1201" style="position:absolute;visibility:visible;mso-wrap-style:square" from="1038,1405" to="1038,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" strokecolor="#9f6"/>
                  <v:line id="Line 765" o:spid="_x0000_s1202" style="position:absolute;visibility:visible;mso-wrap-style:square" from="1181,1405" to="1181,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" strokecolor="#e6ffcd" strokeweight=".25pt"/>
                  <v:line id="Line 766" o:spid="_x0000_s1203" style="position:absolute;visibility:visible;mso-wrap-style:square" from="1325,1405" to="1325,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" strokecolor="#e6ffcd" strokeweight=".25pt"/>
                  <v:line id="Line 767" o:spid="_x0000_s1204" style="position:absolute;visibility:visible;mso-wrap-style:square" from="1470,1405" to="1470,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" strokecolor="#e6ffcd" strokeweight=".25pt"/>
                  <v:line id="Line 768" o:spid="_x0000_s1205" style="position:absolute;visibility:visible;mso-wrap-style:square" from="1615,1405" to="1615,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" strokecolor="#e6ffcd" strokeweight=".25pt"/>
                  <v:line id="Line 769" o:spid="_x0000_s1206" style="position:absolute;visibility:visible;mso-wrap-style:square" from="1759,1405" to="1759,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" strokecolor="#9f6"/>
                  <v:line id="Line 770" o:spid="_x0000_s1207" style="position:absolute;visibility:visible;mso-wrap-style:square" from="1904,1405" to="1904,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" strokecolor="#e6ffcd" strokeweight=".25pt"/>
                  <v:line id="Line 771" o:spid="_x0000_s1208" style="position:absolute;visibility:visible;mso-wrap-style:square" from="2039,1405" to="2039,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" strokecolor="#e6ffcd" strokeweight=".25pt"/>
                  <v:line id="Line 772" o:spid="_x0000_s1209" style="position:absolute;visibility:visible;mso-wrap-style:square" from="2193,1405" to="2193,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" strokecolor="#e6ffcd" strokeweight=".25pt"/>
                  <v:line id="Line 773" o:spid="_x0000_s1210" style="position:absolute;visibility:visible;mso-wrap-style:square" from="2338,1405" to="2338,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" strokecolor="#e6ffcd" strokeweight=".25pt"/>
                  <v:line id="Line 774" o:spid="_x0000_s1211" style="position:absolute;visibility:visible;mso-wrap-style:square" from="2483,1405" to="2483,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" strokecolor="#9f6"/>
                  <v:line id="Line 775" o:spid="_x0000_s1212" style="position:absolute;visibility:visible;mso-wrap-style:square" from="2619,1405" to="2619,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" strokecolor="#e6ffcd" strokeweight=".25pt"/>
                  <v:line id="Line 776" o:spid="_x0000_s1213" style="position:absolute;visibility:visible;mso-wrap-style:square" from="2764,1405" to="2764,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" strokecolor="#e6ffcd" strokeweight=".25pt"/>
                  <v:line id="Line 777" o:spid="_x0000_s1214" style="position:absolute;visibility:visible;mso-wrap-style:square" from="2909,1405" to="2909,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" strokecolor="#e6ffcd" strokeweight=".25pt"/>
                  <v:line id="Line 778" o:spid="_x0000_s1215" style="position:absolute;visibility:visible;mso-wrap-style:square" from="3053,1405" to="3053,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" strokecolor="#e6ffcd" strokeweight=".25pt"/>
                  <v:line id="Line 779" o:spid="_x0000_s1216" style="position:absolute;visibility:visible;mso-wrap-style:square" from="3198,1405" to="3198,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" strokecolor="#9f6"/>
                  <v:line id="Line 780" o:spid="_x0000_s1217" style="position:absolute;visibility:visible;mso-wrap-style:square" from="3343,1405" to="3343,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" strokecolor="#e6ffcd" strokeweight=".25pt"/>
                </v:group>
              </v:group>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3A6816"/>
    <w:multiLevelType w:val="hybridMultilevel"/>
    <w:tmpl w:val="C62AC3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886DB6"/>
    <w:multiLevelType w:val="hybridMultilevel"/>
    <w:tmpl w:val="719C0E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4C7C2F"/>
    <w:multiLevelType w:val="hybridMultilevel"/>
    <w:tmpl w:val="D9D09E5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70B28DC"/>
    <w:multiLevelType w:val="hybridMultilevel"/>
    <w:tmpl w:val="3C96B7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E7368E"/>
    <w:multiLevelType w:val="hybridMultilevel"/>
    <w:tmpl w:val="D238695A"/>
    <w:lvl w:ilvl="0" w:tplc="3DBE2DD6">
      <w:start w:val="1"/>
      <w:numFmt w:val="lowerLetter"/>
      <w:lvlText w:val="%1)"/>
      <w:lvlJc w:val="left"/>
      <w:pPr>
        <w:ind w:left="720" w:hanging="360"/>
      </w:pPr>
      <w:rPr>
        <w:rFonts w:ascii="Arial" w:hAnsi="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5531F7C"/>
    <w:multiLevelType w:val="multilevel"/>
    <w:tmpl w:val="085AC4D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15:restartNumberingAfterBreak="0">
    <w:nsid w:val="2EAD566C"/>
    <w:multiLevelType w:val="hybridMultilevel"/>
    <w:tmpl w:val="6CA2DEC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5077EB1"/>
    <w:multiLevelType w:val="hybridMultilevel"/>
    <w:tmpl w:val="3518216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4A41683D"/>
    <w:multiLevelType w:val="hybridMultilevel"/>
    <w:tmpl w:val="85D48E6C"/>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4E667086"/>
    <w:multiLevelType w:val="hybridMultilevel"/>
    <w:tmpl w:val="CFC072C2"/>
    <w:lvl w:ilvl="0" w:tplc="BB6499C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55C53BD0"/>
    <w:multiLevelType w:val="hybridMultilevel"/>
    <w:tmpl w:val="CC94CD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7B628F7"/>
    <w:multiLevelType w:val="hybridMultilevel"/>
    <w:tmpl w:val="A6DCF0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7183DE9"/>
    <w:multiLevelType w:val="hybridMultilevel"/>
    <w:tmpl w:val="BF8614B6"/>
    <w:lvl w:ilvl="0" w:tplc="72D6E4E4">
      <w:start w:val="1"/>
      <w:numFmt w:val="decimal"/>
      <w:lvlText w:val="%1."/>
      <w:lvlJc w:val="left"/>
      <w:pPr>
        <w:ind w:left="720" w:hanging="360"/>
      </w:pPr>
      <w:rPr>
        <w:rFonts w:ascii="Bradley Hand ITC" w:hAnsi="Bradley Hand ITC"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1286C5D"/>
    <w:multiLevelType w:val="hybridMultilevel"/>
    <w:tmpl w:val="2ADA36C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75A0421E"/>
    <w:multiLevelType w:val="hybridMultilevel"/>
    <w:tmpl w:val="1C20500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5"/>
  </w:num>
  <w:num w:numId="3">
    <w:abstractNumId w:val="6"/>
  </w:num>
  <w:num w:numId="4">
    <w:abstractNumId w:val="8"/>
  </w:num>
  <w:num w:numId="5">
    <w:abstractNumId w:val="2"/>
  </w:num>
  <w:num w:numId="6">
    <w:abstractNumId w:val="7"/>
  </w:num>
  <w:num w:numId="7">
    <w:abstractNumId w:val="3"/>
  </w:num>
  <w:num w:numId="8">
    <w:abstractNumId w:val="10"/>
  </w:num>
  <w:num w:numId="9">
    <w:abstractNumId w:val="4"/>
  </w:num>
  <w:num w:numId="10">
    <w:abstractNumId w:val="9"/>
  </w:num>
  <w:num w:numId="11">
    <w:abstractNumId w:val="14"/>
  </w:num>
  <w:num w:numId="12">
    <w:abstractNumId w:val="11"/>
  </w:num>
  <w:num w:numId="13">
    <w:abstractNumId w:val="0"/>
  </w:num>
  <w:num w:numId="14">
    <w:abstractNumId w:val="1"/>
  </w:num>
  <w:num w:numId="1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57"/>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hdrShapeDefaults>
    <o:shapedefaults v:ext="edit" spidmax="12289">
      <o:colormru v:ext="edit" colors="silver,#eaeaea,#ddd,#b2b2b2,#919191,#a7a7a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D4991"/>
    <w:rsid w:val="00015B17"/>
    <w:rsid w:val="000169D4"/>
    <w:rsid w:val="00042CD5"/>
    <w:rsid w:val="00052809"/>
    <w:rsid w:val="0005485A"/>
    <w:rsid w:val="00056210"/>
    <w:rsid w:val="00057AB3"/>
    <w:rsid w:val="00060069"/>
    <w:rsid w:val="00084FF4"/>
    <w:rsid w:val="000917EB"/>
    <w:rsid w:val="00096F9D"/>
    <w:rsid w:val="000A2498"/>
    <w:rsid w:val="000A7A9C"/>
    <w:rsid w:val="000B1699"/>
    <w:rsid w:val="000C3BE0"/>
    <w:rsid w:val="000C7D82"/>
    <w:rsid w:val="00101967"/>
    <w:rsid w:val="001103B0"/>
    <w:rsid w:val="001461E3"/>
    <w:rsid w:val="001506E5"/>
    <w:rsid w:val="00155BF0"/>
    <w:rsid w:val="001573E2"/>
    <w:rsid w:val="00167F38"/>
    <w:rsid w:val="00174D03"/>
    <w:rsid w:val="001767CB"/>
    <w:rsid w:val="001A523B"/>
    <w:rsid w:val="001B4063"/>
    <w:rsid w:val="001F3B32"/>
    <w:rsid w:val="0026580F"/>
    <w:rsid w:val="00272E5B"/>
    <w:rsid w:val="0028292D"/>
    <w:rsid w:val="0028628A"/>
    <w:rsid w:val="002959A6"/>
    <w:rsid w:val="002A0FCB"/>
    <w:rsid w:val="002A453F"/>
    <w:rsid w:val="002B72E1"/>
    <w:rsid w:val="002D143C"/>
    <w:rsid w:val="002D34CD"/>
    <w:rsid w:val="002F0CF7"/>
    <w:rsid w:val="002F55DD"/>
    <w:rsid w:val="00304A13"/>
    <w:rsid w:val="00313DF0"/>
    <w:rsid w:val="00315B87"/>
    <w:rsid w:val="00330DBB"/>
    <w:rsid w:val="003501E6"/>
    <w:rsid w:val="00365145"/>
    <w:rsid w:val="00366FE0"/>
    <w:rsid w:val="00392B77"/>
    <w:rsid w:val="00396D56"/>
    <w:rsid w:val="003B23A2"/>
    <w:rsid w:val="003B367F"/>
    <w:rsid w:val="003B7DD9"/>
    <w:rsid w:val="003C4CE5"/>
    <w:rsid w:val="003D1C03"/>
    <w:rsid w:val="003E2CF3"/>
    <w:rsid w:val="003F7B51"/>
    <w:rsid w:val="00440896"/>
    <w:rsid w:val="00460649"/>
    <w:rsid w:val="004665DE"/>
    <w:rsid w:val="00467D5E"/>
    <w:rsid w:val="004F0A0D"/>
    <w:rsid w:val="00511A8B"/>
    <w:rsid w:val="00515B1F"/>
    <w:rsid w:val="00516217"/>
    <w:rsid w:val="00523F41"/>
    <w:rsid w:val="005433CD"/>
    <w:rsid w:val="00554F53"/>
    <w:rsid w:val="00587291"/>
    <w:rsid w:val="005A111B"/>
    <w:rsid w:val="005A1A0E"/>
    <w:rsid w:val="005E6C96"/>
    <w:rsid w:val="00604189"/>
    <w:rsid w:val="00606746"/>
    <w:rsid w:val="00611BC5"/>
    <w:rsid w:val="006330E6"/>
    <w:rsid w:val="00692EC8"/>
    <w:rsid w:val="006A0215"/>
    <w:rsid w:val="006A3CA4"/>
    <w:rsid w:val="006B192A"/>
    <w:rsid w:val="006D4991"/>
    <w:rsid w:val="006E3A50"/>
    <w:rsid w:val="006E50F1"/>
    <w:rsid w:val="006F2821"/>
    <w:rsid w:val="00732AA6"/>
    <w:rsid w:val="007552C9"/>
    <w:rsid w:val="00755F24"/>
    <w:rsid w:val="00756C20"/>
    <w:rsid w:val="007741E5"/>
    <w:rsid w:val="007858B1"/>
    <w:rsid w:val="007965C9"/>
    <w:rsid w:val="007A20CB"/>
    <w:rsid w:val="007A63AA"/>
    <w:rsid w:val="007C51C5"/>
    <w:rsid w:val="007D677B"/>
    <w:rsid w:val="007E6A47"/>
    <w:rsid w:val="007F1435"/>
    <w:rsid w:val="008079ED"/>
    <w:rsid w:val="00823B60"/>
    <w:rsid w:val="00824900"/>
    <w:rsid w:val="00824D7E"/>
    <w:rsid w:val="00832E53"/>
    <w:rsid w:val="00837579"/>
    <w:rsid w:val="0086088C"/>
    <w:rsid w:val="008703C3"/>
    <w:rsid w:val="00892340"/>
    <w:rsid w:val="008A0646"/>
    <w:rsid w:val="008A199A"/>
    <w:rsid w:val="008A5644"/>
    <w:rsid w:val="008B76C4"/>
    <w:rsid w:val="008C7702"/>
    <w:rsid w:val="008D03AA"/>
    <w:rsid w:val="00905ACF"/>
    <w:rsid w:val="00934467"/>
    <w:rsid w:val="00935079"/>
    <w:rsid w:val="009473D9"/>
    <w:rsid w:val="009541D2"/>
    <w:rsid w:val="009763C2"/>
    <w:rsid w:val="009813D0"/>
    <w:rsid w:val="009A0312"/>
    <w:rsid w:val="00A00ED4"/>
    <w:rsid w:val="00A10B82"/>
    <w:rsid w:val="00A33477"/>
    <w:rsid w:val="00A37046"/>
    <w:rsid w:val="00A63FB9"/>
    <w:rsid w:val="00A70B0C"/>
    <w:rsid w:val="00AA2B74"/>
    <w:rsid w:val="00AA5AFF"/>
    <w:rsid w:val="00AA76FB"/>
    <w:rsid w:val="00AB00F8"/>
    <w:rsid w:val="00AB3F8D"/>
    <w:rsid w:val="00AC3F7D"/>
    <w:rsid w:val="00B036A4"/>
    <w:rsid w:val="00B04111"/>
    <w:rsid w:val="00B10E0E"/>
    <w:rsid w:val="00B214DD"/>
    <w:rsid w:val="00B51670"/>
    <w:rsid w:val="00B55AFF"/>
    <w:rsid w:val="00B6441D"/>
    <w:rsid w:val="00B72359"/>
    <w:rsid w:val="00BD076C"/>
    <w:rsid w:val="00BD17DF"/>
    <w:rsid w:val="00BE4824"/>
    <w:rsid w:val="00BF371A"/>
    <w:rsid w:val="00BF6B30"/>
    <w:rsid w:val="00C21F22"/>
    <w:rsid w:val="00C34C43"/>
    <w:rsid w:val="00C40062"/>
    <w:rsid w:val="00C54AE1"/>
    <w:rsid w:val="00C62132"/>
    <w:rsid w:val="00C90DA8"/>
    <w:rsid w:val="00CA714A"/>
    <w:rsid w:val="00CC24EF"/>
    <w:rsid w:val="00CC7805"/>
    <w:rsid w:val="00CD4402"/>
    <w:rsid w:val="00CE3BBE"/>
    <w:rsid w:val="00CE641F"/>
    <w:rsid w:val="00CE6E99"/>
    <w:rsid w:val="00D14F9F"/>
    <w:rsid w:val="00D32A6A"/>
    <w:rsid w:val="00D6472D"/>
    <w:rsid w:val="00D64809"/>
    <w:rsid w:val="00D80C8E"/>
    <w:rsid w:val="00DB360B"/>
    <w:rsid w:val="00DD11C7"/>
    <w:rsid w:val="00DD565E"/>
    <w:rsid w:val="00DE6A15"/>
    <w:rsid w:val="00DF2ED9"/>
    <w:rsid w:val="00E26DA4"/>
    <w:rsid w:val="00E44864"/>
    <w:rsid w:val="00E521BA"/>
    <w:rsid w:val="00E6099E"/>
    <w:rsid w:val="00E636D3"/>
    <w:rsid w:val="00E83362"/>
    <w:rsid w:val="00E83F7D"/>
    <w:rsid w:val="00E84644"/>
    <w:rsid w:val="00E96851"/>
    <w:rsid w:val="00E968AF"/>
    <w:rsid w:val="00EA58D6"/>
    <w:rsid w:val="00EB2D91"/>
    <w:rsid w:val="00EC4D84"/>
    <w:rsid w:val="00EE3F8F"/>
    <w:rsid w:val="00EE5258"/>
    <w:rsid w:val="00EE6AEB"/>
    <w:rsid w:val="00F04074"/>
    <w:rsid w:val="00F12E96"/>
    <w:rsid w:val="00F4576E"/>
    <w:rsid w:val="00F750DE"/>
    <w:rsid w:val="00F83133"/>
    <w:rsid w:val="00FA1667"/>
    <w:rsid w:val="00FC153E"/>
    <w:rsid w:val="00FE168D"/>
    <w:rsid w:val="00FE6CA1"/>
    <w:rsid w:val="00FE752F"/>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colormru v:ext="edit" colors="silver,#eaeaea,#ddd,#b2b2b2,#919191,#a7a7a7"/>
    </o:shapedefaults>
    <o:shapelayout v:ext="edit">
      <o:idmap v:ext="edit" data="1"/>
    </o:shapelayout>
  </w:shapeDefaults>
  <w:decimalSymbol w:val="."/>
  <w:listSeparator w:val=","/>
  <w14:docId w14:val="2E063D78"/>
  <w15:docId w15:val="{042724CF-634F-4954-85E6-21876543D9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hi-IN"/>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Arial" w:hAnsi="Arial" w:cs="Arial"/>
      <w:sz w:val="24"/>
      <w:szCs w:val="24"/>
      <w:lang w:bidi="ar-SA"/>
    </w:rPr>
  </w:style>
  <w:style w:type="paragraph" w:styleId="Heading1">
    <w:name w:val="heading 1"/>
    <w:basedOn w:val="Normal"/>
    <w:next w:val="Normal"/>
    <w:qFormat/>
    <w:pPr>
      <w:keepNext/>
      <w:spacing w:before="240" w:after="60"/>
      <w:outlineLvl w:val="0"/>
    </w:pPr>
    <w:rPr>
      <w:b/>
      <w:bCs/>
      <w:kern w:val="32"/>
      <w:sz w:val="32"/>
      <w:szCs w:val="32"/>
    </w:rPr>
  </w:style>
  <w:style w:type="paragraph" w:styleId="Heading2">
    <w:name w:val="heading 2"/>
    <w:basedOn w:val="Normal"/>
    <w:next w:val="Normal"/>
    <w:qFormat/>
    <w:pPr>
      <w:keepNext/>
      <w:spacing w:before="240" w:after="60"/>
      <w:outlineLvl w:val="1"/>
    </w:pPr>
    <w:rPr>
      <w:b/>
      <w:bCs/>
      <w:i/>
      <w:iCs/>
      <w:sz w:val="28"/>
      <w:szCs w:val="28"/>
    </w:rPr>
  </w:style>
  <w:style w:type="paragraph" w:styleId="Heading3">
    <w:name w:val="heading 3"/>
    <w:basedOn w:val="Normal"/>
    <w:next w:val="Normal"/>
    <w:qFormat/>
    <w:pPr>
      <w:keepNext/>
      <w:spacing w:before="240" w:after="60"/>
      <w:outlineLvl w:val="2"/>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paragraph" w:styleId="BalloonText">
    <w:name w:val="Balloon Text"/>
    <w:basedOn w:val="Normal"/>
    <w:link w:val="BalloonTextChar"/>
    <w:rPr>
      <w:rFonts w:ascii="Tahoma" w:hAnsi="Tahoma" w:cs="Tahoma"/>
      <w:sz w:val="16"/>
      <w:szCs w:val="16"/>
    </w:rPr>
  </w:style>
  <w:style w:type="character" w:customStyle="1" w:styleId="BalloonTextChar">
    <w:name w:val="Balloon Text Char"/>
    <w:basedOn w:val="DefaultParagraphFont"/>
    <w:link w:val="BalloonText"/>
    <w:rPr>
      <w:rFonts w:ascii="Tahoma" w:hAnsi="Tahoma" w:cs="Tahoma"/>
      <w:sz w:val="16"/>
      <w:szCs w:val="16"/>
      <w:lang w:bidi="ar-SA"/>
    </w:rPr>
  </w:style>
  <w:style w:type="paragraph" w:customStyle="1" w:styleId="MTDisplayEquation">
    <w:name w:val="MTDisplayEquation"/>
    <w:basedOn w:val="Normal"/>
    <w:next w:val="Normal"/>
    <w:link w:val="MTDisplayEquationChar"/>
    <w:pPr>
      <w:tabs>
        <w:tab w:val="center" w:pos="4860"/>
        <w:tab w:val="right" w:pos="9720"/>
      </w:tabs>
    </w:pPr>
  </w:style>
  <w:style w:type="character" w:customStyle="1" w:styleId="MTDisplayEquationChar">
    <w:name w:val="MTDisplayEquation Char"/>
    <w:basedOn w:val="DefaultParagraphFont"/>
    <w:link w:val="MTDisplayEquation"/>
    <w:rPr>
      <w:rFonts w:ascii="Arial" w:hAnsi="Arial" w:cs="Arial"/>
      <w:sz w:val="24"/>
      <w:szCs w:val="24"/>
      <w:lang w:bidi="ar-SA"/>
    </w:rPr>
  </w:style>
  <w:style w:type="paragraph" w:styleId="Caption">
    <w:name w:val="caption"/>
    <w:basedOn w:val="Normal"/>
    <w:next w:val="Normal"/>
    <w:unhideWhenUsed/>
    <w:qFormat/>
    <w:rsid w:val="00A37046"/>
    <w:pPr>
      <w:spacing w:after="200"/>
    </w:pPr>
    <w:rPr>
      <w:b/>
      <w:bCs/>
      <w:color w:val="4F81BD" w:themeColor="accent1"/>
      <w:sz w:val="18"/>
      <w:szCs w:val="18"/>
    </w:rPr>
  </w:style>
  <w:style w:type="paragraph" w:styleId="ListParagraph">
    <w:name w:val="List Paragraph"/>
    <w:basedOn w:val="Normal"/>
    <w:uiPriority w:val="34"/>
    <w:qFormat/>
    <w:rsid w:val="00A3704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595548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2</Pages>
  <Words>168</Words>
  <Characters>842</Characters>
  <Application>Microsoft Office Word</Application>
  <DocSecurity>0</DocSecurity>
  <Lines>7</Lines>
  <Paragraphs>2</Paragraphs>
  <ScaleCrop>false</ScaleCrop>
  <HeadingPairs>
    <vt:vector size="2" baseType="variant">
      <vt:variant>
        <vt:lpstr>Title</vt:lpstr>
      </vt:variant>
      <vt:variant>
        <vt:i4>1</vt:i4>
      </vt:variant>
    </vt:vector>
  </HeadingPairs>
  <TitlesOfParts>
    <vt:vector size="1" baseType="lpstr">
      <vt:lpstr>ICE 43</vt:lpstr>
    </vt:vector>
  </TitlesOfParts>
  <Company>villanova university</Company>
  <LinksUpToDate>false</LinksUpToDate>
  <CharactersWithSpaces>10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CE 43</dc:title>
  <dc:creator>BK-USER</dc:creator>
  <cp:lastModifiedBy>BK-USER</cp:lastModifiedBy>
  <cp:revision>4</cp:revision>
  <cp:lastPrinted>2015-03-02T20:49:00Z</cp:lastPrinted>
  <dcterms:created xsi:type="dcterms:W3CDTF">2018-01-30T19:05:00Z</dcterms:created>
  <dcterms:modified xsi:type="dcterms:W3CDTF">2019-01-30T2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